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2F66" w:rsidRDefault="00BA5DF3">
      <w:pPr>
        <w:rPr>
          <w:rFonts w:ascii="華康隸書體W7" w:eastAsia="華康隸書體W7" w:hAnsiTheme="minorEastAsia"/>
          <w:sz w:val="36"/>
          <w:szCs w:val="36"/>
        </w:rPr>
      </w:pPr>
      <w:r>
        <w:rPr>
          <w:rFonts w:ascii="華康隸書體W7" w:eastAsia="華康隸書體W7" w:hint="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38209</wp:posOffset>
                </wp:positionV>
                <wp:extent cx="2631057" cy="2389517"/>
                <wp:effectExtent l="57150" t="38100" r="74295" b="86995"/>
                <wp:wrapNone/>
                <wp:docPr id="45093" name="文字方塊 450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057" cy="2389517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5DF3" w:rsidRPr="0084704B" w:rsidRDefault="00BA5DF3" w:rsidP="00436AE7">
                            <w:pPr>
                              <w:ind w:left="283" w:hangingChars="118" w:hanging="283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葡萄品種補充：</w:t>
                            </w:r>
                          </w:p>
                          <w:p w:rsidR="00BA5DF3" w:rsidRPr="0084704B" w:rsidRDefault="00BA5DF3" w:rsidP="00436AE7">
                            <w:pPr>
                              <w:ind w:left="283" w:hangingChars="118" w:hanging="283"/>
                              <w:jc w:val="both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1. Nebbiolo(</w:t>
                            </w: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內比歐露</w:t>
                            </w: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)</w:t>
                            </w: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：是＿＿＿＿產的紅葡萄品種，慢熟、單寧重，適合陳年。</w:t>
                            </w:r>
                          </w:p>
                          <w:p w:rsidR="00436AE7" w:rsidRPr="0084704B" w:rsidRDefault="00BA5DF3" w:rsidP="00436AE7">
                            <w:pPr>
                              <w:ind w:left="283" w:hangingChars="118" w:hanging="283"/>
                              <w:jc w:val="both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2. Cabernet Franc(</w:t>
                            </w:r>
                            <w:r w:rsidR="00436AE7" w:rsidRPr="0084704B">
                              <w:rPr>
                                <w:rFonts w:ascii="Times New Roman" w:eastAsia="標楷體" w:hAnsi="Times New Roman" w:cs="Times New Roman"/>
                              </w:rPr>
                              <w:t>卡本內弗朗</w:t>
                            </w:r>
                            <w:r w:rsidR="00436AE7" w:rsidRPr="0084704B">
                              <w:rPr>
                                <w:rFonts w:ascii="Times New Roman" w:eastAsia="標楷體" w:hAnsi="Times New Roman" w:cs="Times New Roman"/>
                              </w:rPr>
                              <w:t>)</w:t>
                            </w:r>
                            <w:r w:rsidR="00436AE7" w:rsidRPr="0084704B">
                              <w:rPr>
                                <w:rFonts w:ascii="Times New Roman" w:eastAsia="標楷體" w:hAnsi="Times New Roman" w:cs="Times New Roman"/>
                              </w:rPr>
                              <w:t>：是法國＿＿＿＿區的黑葡萄品種之一，顏色淡、單寧輕。</w:t>
                            </w:r>
                          </w:p>
                          <w:p w:rsidR="00436AE7" w:rsidRPr="0084704B" w:rsidRDefault="00436AE7" w:rsidP="00436AE7">
                            <w:pPr>
                              <w:ind w:left="283" w:hangingChars="118" w:hanging="283"/>
                              <w:jc w:val="both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3. Silvaner(</w:t>
                            </w: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西萬尼</w:t>
                            </w: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)</w:t>
                            </w:r>
                            <w:r w:rsidRPr="0084704B">
                              <w:rPr>
                                <w:rFonts w:ascii="Times New Roman" w:eastAsia="標楷體" w:hAnsi="Times New Roman" w:cs="Times New Roman"/>
                              </w:rPr>
                              <w:t>：法國＿＿＿＿＿區</w:t>
                            </w:r>
                            <w:r w:rsidR="0084704B" w:rsidRPr="0084704B">
                              <w:rPr>
                                <w:rFonts w:ascii="Times New Roman" w:eastAsia="標楷體" w:hAnsi="Times New Roman" w:cs="Times New Roman"/>
                              </w:rPr>
                              <w:t>。抗病力強，產量較大，但味道較為平實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45093" o:spid="_x0000_s1026" type="#_x0000_t202" style="position:absolute;margin-left:4in;margin-top:18.75pt;width:207.15pt;height:188.15pt;z-index:251883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  <v:textbox>
                  <w:txbxContent>
                    <w:p w:rsidR="00BA5DF3" w:rsidRPr="0084704B" w:rsidRDefault="00BA5DF3" w:rsidP="00436AE7">
                      <w:pPr>
                        <w:ind w:left="283" w:hangingChars="118" w:hanging="283"/>
                        <w:rPr>
                          <w:rFonts w:ascii="Times New Roman" w:eastAsia="標楷體" w:hAnsi="Times New Roman" w:cs="Times New Roman"/>
                        </w:rPr>
                      </w:pP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葡萄品種補充：</w:t>
                      </w:r>
                    </w:p>
                    <w:p w:rsidR="00BA5DF3" w:rsidRPr="0084704B" w:rsidRDefault="00BA5DF3" w:rsidP="00436AE7">
                      <w:pPr>
                        <w:ind w:left="283" w:hangingChars="118" w:hanging="283"/>
                        <w:jc w:val="both"/>
                        <w:rPr>
                          <w:rFonts w:ascii="Times New Roman" w:eastAsia="標楷體" w:hAnsi="Times New Roman" w:cs="Times New Roman"/>
                        </w:rPr>
                      </w:pP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1. Nebbiolo(</w:t>
                      </w: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內比歐露</w:t>
                      </w: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)</w:t>
                      </w: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：是＿＿＿＿產的紅葡萄品種，慢熟、單寧重，適合陳年。</w:t>
                      </w:r>
                    </w:p>
                    <w:p w:rsidR="00436AE7" w:rsidRPr="0084704B" w:rsidRDefault="00BA5DF3" w:rsidP="00436AE7">
                      <w:pPr>
                        <w:ind w:left="283" w:hangingChars="118" w:hanging="283"/>
                        <w:jc w:val="both"/>
                        <w:rPr>
                          <w:rFonts w:ascii="Times New Roman" w:eastAsia="標楷體" w:hAnsi="Times New Roman" w:cs="Times New Roman"/>
                        </w:rPr>
                      </w:pP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2. Cabernet Franc(</w:t>
                      </w:r>
                      <w:r w:rsidR="00436AE7" w:rsidRPr="0084704B">
                        <w:rPr>
                          <w:rFonts w:ascii="Times New Roman" w:eastAsia="標楷體" w:hAnsi="Times New Roman" w:cs="Times New Roman"/>
                        </w:rPr>
                        <w:t>卡本內弗朗</w:t>
                      </w:r>
                      <w:r w:rsidR="00436AE7" w:rsidRPr="0084704B">
                        <w:rPr>
                          <w:rFonts w:ascii="Times New Roman" w:eastAsia="標楷體" w:hAnsi="Times New Roman" w:cs="Times New Roman"/>
                        </w:rPr>
                        <w:t>)</w:t>
                      </w:r>
                      <w:r w:rsidR="00436AE7" w:rsidRPr="0084704B">
                        <w:rPr>
                          <w:rFonts w:ascii="Times New Roman" w:eastAsia="標楷體" w:hAnsi="Times New Roman" w:cs="Times New Roman"/>
                        </w:rPr>
                        <w:t>：是法國＿＿＿＿區的黑葡萄品種之一，顏色淡、單寧輕。</w:t>
                      </w:r>
                    </w:p>
                    <w:p w:rsidR="00436AE7" w:rsidRPr="0084704B" w:rsidRDefault="00436AE7" w:rsidP="00436AE7">
                      <w:pPr>
                        <w:ind w:left="283" w:hangingChars="118" w:hanging="283"/>
                        <w:jc w:val="both"/>
                        <w:rPr>
                          <w:rFonts w:ascii="Times New Roman" w:eastAsia="標楷體" w:hAnsi="Times New Roman" w:cs="Times New Roman"/>
                        </w:rPr>
                      </w:pP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3. Silvaner(</w:t>
                      </w: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西萬尼</w:t>
                      </w: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)</w:t>
                      </w:r>
                      <w:r w:rsidRPr="0084704B">
                        <w:rPr>
                          <w:rFonts w:ascii="Times New Roman" w:eastAsia="標楷體" w:hAnsi="Times New Roman" w:cs="Times New Roman"/>
                        </w:rPr>
                        <w:t>：法國＿＿＿＿＿區</w:t>
                      </w:r>
                      <w:r w:rsidR="0084704B" w:rsidRPr="0084704B">
                        <w:rPr>
                          <w:rFonts w:ascii="Times New Roman" w:eastAsia="標楷體" w:hAnsi="Times New Roman" w:cs="Times New Roman"/>
                        </w:rPr>
                        <w:t>。抗病力強，產量較大，但味道較為平實。</w:t>
                      </w:r>
                    </w:p>
                  </w:txbxContent>
                </v:textbox>
              </v:shape>
            </w:pict>
          </mc:Fallback>
        </mc:AlternateContent>
      </w:r>
      <w:r w:rsidR="00B34FF3" w:rsidRPr="005D2612">
        <w:rPr>
          <w:rFonts w:ascii="華康隸書體W7" w:eastAsia="華康隸書體W7" w:hint="eastAsia"/>
          <w:sz w:val="36"/>
          <w:szCs w:val="36"/>
        </w:rPr>
        <w:t>第</w:t>
      </w:r>
      <w:r w:rsidR="00B34FF3">
        <w:rPr>
          <w:rFonts w:ascii="華康隸書體W7" w:eastAsia="華康隸書體W7" w:hint="eastAsia"/>
          <w:sz w:val="36"/>
          <w:szCs w:val="36"/>
        </w:rPr>
        <w:t>五</w:t>
      </w:r>
      <w:r w:rsidR="00B34FF3" w:rsidRPr="005D2612">
        <w:rPr>
          <w:rFonts w:ascii="華康隸書體W7" w:eastAsia="華康隸書體W7" w:hint="eastAsia"/>
          <w:sz w:val="36"/>
          <w:szCs w:val="36"/>
        </w:rPr>
        <w:t xml:space="preserve">章  </w:t>
      </w:r>
      <w:r w:rsidR="00B34FF3">
        <w:rPr>
          <w:rFonts w:ascii="華康隸書體W7" w:eastAsia="華康隸書體W7" w:hint="eastAsia"/>
          <w:sz w:val="36"/>
          <w:szCs w:val="36"/>
        </w:rPr>
        <w:t>酒的類別（二）</w:t>
      </w:r>
      <w:r w:rsidR="00B34FF3">
        <w:rPr>
          <w:rFonts w:ascii="華康隸書體W7" w:eastAsia="華康隸書體W7" w:hAnsiTheme="minorEastAsia" w:hint="eastAsia"/>
          <w:sz w:val="36"/>
          <w:szCs w:val="36"/>
        </w:rPr>
        <w:t>－葡萄酒</w:t>
      </w:r>
    </w:p>
    <w:p w:rsidR="00171B8D" w:rsidRPr="00171B8D" w:rsidRDefault="00171B8D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28575</wp:posOffset>
                </wp:positionV>
                <wp:extent cx="2514600" cy="609600"/>
                <wp:effectExtent l="0" t="0" r="19050" b="19050"/>
                <wp:wrapNone/>
                <wp:docPr id="27" name="流程圖: 打孔紙帶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609600"/>
                        </a:xfrm>
                        <a:prstGeom prst="flowChartPunchedTap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1B8D" w:rsidRPr="00171B8D" w:rsidRDefault="00171B8D" w:rsidP="00171B8D">
                            <w:pPr>
                              <w:snapToGrid w:val="0"/>
                              <w:rPr>
                                <w:rFonts w:ascii="標楷體" w:eastAsia="標楷體" w:hAnsi="標楷體"/>
                                <w:sz w:val="28"/>
                                <w:szCs w:val="28"/>
                              </w:rPr>
                            </w:pPr>
                            <w:r w:rsidRPr="00171B8D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（二）葡萄酒（＿＿＿＿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<v:stroke joinstyle="miter"/>
                <v:path o:connecttype="custom" o:connectlocs="10800,2147;0,10800;10800,19450;21600,10800" textboxrect="0,4337,21600,17260"/>
              </v:shapetype>
              <v:shape id="流程圖: 打孔紙帶 27" o:spid="_x0000_s1026" type="#_x0000_t122" style="position:absolute;margin-left:2.25pt;margin-top:2.25pt;width:198pt;height:4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" fillcolor="white [3201]" strokecolor="black [3200]" strokeweight="2pt">
                <v:textbox>
                  <w:txbxContent>
                    <w:p w:rsidR="00171B8D" w:rsidRPr="00171B8D" w:rsidRDefault="00171B8D" w:rsidP="00171B8D">
                      <w:pPr>
                        <w:snapToGrid w:val="0"/>
                        <w:rPr>
                          <w:rFonts w:ascii="標楷體" w:eastAsia="標楷體" w:hAnsi="標楷體"/>
                          <w:sz w:val="28"/>
                          <w:szCs w:val="28"/>
                        </w:rPr>
                      </w:pPr>
                      <w:r w:rsidRPr="00171B8D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（二）葡萄酒（＿＿＿＿）</w:t>
                      </w:r>
                    </w:p>
                  </w:txbxContent>
                </v:textbox>
              </v:shape>
            </w:pict>
          </mc:Fallback>
        </mc:AlternateContent>
      </w:r>
    </w:p>
    <w:p w:rsidR="00182002" w:rsidRDefault="00182002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171B8D" w:rsidRPr="00FA3BB4" w:rsidRDefault="00734846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t xml:space="preserve">1. </w:t>
      </w:r>
      <w:r w:rsidRPr="00FA3BB4">
        <w:rPr>
          <w:rFonts w:ascii="Times New Roman" w:eastAsia="標楷體" w:hAnsi="Times New Roman" w:cs="Times New Roman"/>
          <w:szCs w:val="24"/>
        </w:rPr>
        <w:t>製作過程</w:t>
      </w:r>
    </w:p>
    <w:p w:rsidR="00171B8D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6EA0D8BF" wp14:editId="2BA806BB">
                <wp:simplePos x="0" y="0"/>
                <wp:positionH relativeFrom="column">
                  <wp:posOffset>2457450</wp:posOffset>
                </wp:positionH>
                <wp:positionV relativeFrom="paragraph">
                  <wp:posOffset>7620</wp:posOffset>
                </wp:positionV>
                <wp:extent cx="1076960" cy="392430"/>
                <wp:effectExtent l="76200" t="38100" r="104140" b="121920"/>
                <wp:wrapTight wrapText="bothSides">
                  <wp:wrapPolygon edited="0">
                    <wp:start x="0" y="-2097"/>
                    <wp:lineTo x="-1528" y="0"/>
                    <wp:lineTo x="-1528" y="23068"/>
                    <wp:lineTo x="1146" y="27262"/>
                    <wp:lineTo x="21014" y="27262"/>
                    <wp:lineTo x="21396" y="26214"/>
                    <wp:lineTo x="23307" y="17825"/>
                    <wp:lineTo x="23307" y="16777"/>
                    <wp:lineTo x="21778" y="1049"/>
                    <wp:lineTo x="21778" y="-2097"/>
                    <wp:lineTo x="0" y="-2097"/>
                  </wp:wrapPolygon>
                </wp:wrapTight>
                <wp:docPr id="42" name="圓角矩形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960" cy="39243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dk1"/>
                        </a:lnRef>
                        <a:fillRef idx="3">
                          <a:schemeClr val="dk1"/>
                        </a:fillRef>
                        <a:effectRef idx="3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846" w:rsidRPr="00734846" w:rsidRDefault="00734846" w:rsidP="00734846">
                            <w:pPr>
                              <w:snapToGrid w:val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734846"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自然形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42" o:spid="_x0000_s1027" style="position:absolute;margin-left:193.5pt;margin-top:.6pt;width:84.8pt;height:30.9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" fillcolor="black [1632]" stroked="f">
                <v:fill color2="black [3008]" rotate="t" angle="180" focus="8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734846" w:rsidRPr="00734846" w:rsidRDefault="00734846" w:rsidP="00734846">
                      <w:pPr>
                        <w:snapToGrid w:val="0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734846">
                        <w:rPr>
                          <w:rFonts w:hint="eastAsia"/>
                          <w:b/>
                          <w:sz w:val="28"/>
                          <w:szCs w:val="28"/>
                        </w:rPr>
                        <w:t>自然形成</w:t>
                      </w:r>
                    </w:p>
                  </w:txbxContent>
                </v:textbox>
                <w10:wrap type="tight"/>
              </v:roundrect>
            </w:pict>
          </mc:Fallback>
        </mc:AlternateContent>
      </w: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6F8B0560" wp14:editId="435A13C9">
                <wp:simplePos x="0" y="0"/>
                <wp:positionH relativeFrom="column">
                  <wp:posOffset>1333500</wp:posOffset>
                </wp:positionH>
                <wp:positionV relativeFrom="paragraph">
                  <wp:posOffset>9525</wp:posOffset>
                </wp:positionV>
                <wp:extent cx="1123950" cy="392430"/>
                <wp:effectExtent l="0" t="0" r="38100" b="64770"/>
                <wp:wrapTight wrapText="bothSides">
                  <wp:wrapPolygon edited="0">
                    <wp:start x="0" y="0"/>
                    <wp:lineTo x="0" y="24117"/>
                    <wp:lineTo x="17939" y="24117"/>
                    <wp:lineTo x="18305" y="24117"/>
                    <wp:lineTo x="21966" y="14680"/>
                    <wp:lineTo x="21966" y="10485"/>
                    <wp:lineTo x="17939" y="0"/>
                    <wp:lineTo x="0" y="0"/>
                  </wp:wrapPolygon>
                </wp:wrapTight>
                <wp:docPr id="40" name="五邊形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3950" cy="392430"/>
                        </a:xfrm>
                        <a:prstGeom prst="homePlate">
                          <a:avLst>
                            <a:gd name="adj" fmla="val 62217"/>
                          </a:avLst>
                        </a:prstGeom>
                        <a:gradFill rotWithShape="0">
                          <a:gsLst>
                            <a:gs pos="0">
                              <a:schemeClr val="dk1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dk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dk1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txbx>
                        <w:txbxContent>
                          <w:p w:rsidR="00734846" w:rsidRPr="002E06F2" w:rsidRDefault="00734846" w:rsidP="00734846">
                            <w:pPr>
                              <w:snapToGrid w:val="0"/>
                              <w:spacing w:line="400" w:lineRule="exact"/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>靜置發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五邊形 40" o:spid="_x0000_s1028" type="#_x0000_t15" style="position:absolute;margin-left:105pt;margin-top:.75pt;width:88.5pt;height:30.9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" adj="16908" fillcolor="#666 [1936]" strokecolor="black [3200]" strokeweight="1pt">
                <v:fill color2="black [3200]" focus="50%" type="gradient"/>
                <v:shadow on="t" color="#7f7f7f [1601]" offset="1pt"/>
                <v:textbox>
                  <w:txbxContent>
                    <w:p w:rsidR="00734846" w:rsidRPr="002E06F2" w:rsidRDefault="00734846" w:rsidP="00734846">
                      <w:pPr>
                        <w:snapToGrid w:val="0"/>
                        <w:spacing w:line="400" w:lineRule="exact"/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color w:val="FFFFFF" w:themeColor="background1"/>
                          <w:sz w:val="28"/>
                          <w:szCs w:val="28"/>
                        </w:rPr>
                        <w:t>靜置發酵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71B5CCAD" wp14:editId="6679EDB3">
                <wp:simplePos x="0" y="0"/>
                <wp:positionH relativeFrom="column">
                  <wp:posOffset>209550</wp:posOffset>
                </wp:positionH>
                <wp:positionV relativeFrom="paragraph">
                  <wp:posOffset>9525</wp:posOffset>
                </wp:positionV>
                <wp:extent cx="1123950" cy="392430"/>
                <wp:effectExtent l="0" t="0" r="38100" b="64770"/>
                <wp:wrapTight wrapText="bothSides">
                  <wp:wrapPolygon edited="0">
                    <wp:start x="0" y="0"/>
                    <wp:lineTo x="0" y="24117"/>
                    <wp:lineTo x="17939" y="24117"/>
                    <wp:lineTo x="18305" y="24117"/>
                    <wp:lineTo x="21966" y="14680"/>
                    <wp:lineTo x="21966" y="10485"/>
                    <wp:lineTo x="17939" y="0"/>
                    <wp:lineTo x="0" y="0"/>
                  </wp:wrapPolygon>
                </wp:wrapTight>
                <wp:docPr id="39" name="五邊形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3950" cy="392430"/>
                        </a:xfrm>
                        <a:prstGeom prst="homePlate">
                          <a:avLst>
                            <a:gd name="adj" fmla="val 62217"/>
                          </a:avLst>
                        </a:prstGeom>
                        <a:gradFill rotWithShape="0">
                          <a:gsLst>
                            <a:gs pos="0">
                              <a:schemeClr val="dk1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dk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dk1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txbx>
                        <w:txbxContent>
                          <w:p w:rsidR="00734846" w:rsidRPr="002E06F2" w:rsidRDefault="00734846" w:rsidP="002E06F2">
                            <w:pPr>
                              <w:snapToGrid w:val="0"/>
                              <w:spacing w:line="400" w:lineRule="exact"/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>葡萄搾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五邊形 39" o:spid="_x0000_s1029" type="#_x0000_t15" style="position:absolute;margin-left:16.5pt;margin-top:.75pt;width:88.5pt;height:30.9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" adj="16908" fillcolor="#666 [1936]" strokecolor="black [3200]" strokeweight="1pt">
                <v:fill color2="black [3200]" focus="50%" type="gradient"/>
                <v:shadow on="t" color="#7f7f7f [1601]" offset="1pt"/>
                <v:textbox>
                  <w:txbxContent>
                    <w:p w:rsidR="00734846" w:rsidRPr="002E06F2" w:rsidRDefault="00734846" w:rsidP="002E06F2">
                      <w:pPr>
                        <w:snapToGrid w:val="0"/>
                        <w:spacing w:line="400" w:lineRule="exact"/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color w:val="FFFFFF" w:themeColor="background1"/>
                          <w:sz w:val="28"/>
                          <w:szCs w:val="28"/>
                        </w:rPr>
                        <w:t>葡萄搾汁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4332FD" w:rsidRPr="00FA3BB4" w:rsidRDefault="004332FD" w:rsidP="00773ABF">
      <w:pPr>
        <w:pStyle w:val="a5"/>
        <w:snapToGrid w:val="0"/>
        <w:spacing w:line="360" w:lineRule="auto"/>
        <w:ind w:leftChars="0" w:left="851"/>
        <w:rPr>
          <w:rFonts w:ascii="Times New Roman" w:eastAsia="標楷體" w:hAnsi="Times New Roman" w:cs="Times New Roman"/>
          <w:szCs w:val="24"/>
        </w:rPr>
      </w:pPr>
    </w:p>
    <w:p w:rsidR="00171B8D" w:rsidRPr="00FA3BB4" w:rsidRDefault="00734846" w:rsidP="00436AE7">
      <w:pPr>
        <w:pStyle w:val="a5"/>
        <w:numPr>
          <w:ilvl w:val="0"/>
          <w:numId w:val="1"/>
        </w:numPr>
        <w:snapToGrid w:val="0"/>
        <w:spacing w:line="360" w:lineRule="auto"/>
        <w:ind w:leftChars="0" w:left="567" w:hanging="196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t>產地</w:t>
      </w:r>
      <w:r w:rsidR="00436AE7">
        <w:rPr>
          <w:rFonts w:ascii="Times New Roman" w:eastAsia="標楷體" w:hAnsi="Times New Roman" w:cs="Times New Roman"/>
          <w:szCs w:val="24"/>
        </w:rPr>
        <w:t>的</w:t>
      </w:r>
      <w:r w:rsidRPr="00FA3BB4">
        <w:rPr>
          <w:rFonts w:ascii="Times New Roman" w:eastAsia="標楷體" w:hAnsi="Times New Roman" w:cs="Times New Roman"/>
          <w:szCs w:val="24"/>
        </w:rPr>
        <w:t>＿＿＿、</w:t>
      </w:r>
      <w:r w:rsidR="004332FD" w:rsidRPr="00FA3BB4">
        <w:rPr>
          <w:rFonts w:ascii="Times New Roman" w:eastAsia="標楷體" w:hAnsi="Times New Roman" w:cs="Times New Roman"/>
          <w:szCs w:val="24"/>
        </w:rPr>
        <w:t>＿＿＿＿、＿＿＿很重要。</w:t>
      </w:r>
    </w:p>
    <w:p w:rsidR="00FA3BB4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t xml:space="preserve">2. </w:t>
      </w:r>
      <w:r w:rsidRPr="00FA3BB4">
        <w:rPr>
          <w:rFonts w:ascii="Times New Roman" w:eastAsia="標楷體" w:hAnsi="Times New Roman" w:cs="Times New Roman"/>
          <w:szCs w:val="24"/>
        </w:rPr>
        <w:t>葡萄的構造</w:t>
      </w:r>
    </w:p>
    <w:p w:rsidR="00FA3BB4" w:rsidRPr="00FA3BB4" w:rsidRDefault="00090F7E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34913AE9" wp14:editId="428DC7A6">
                <wp:simplePos x="0" y="0"/>
                <wp:positionH relativeFrom="column">
                  <wp:posOffset>34506</wp:posOffset>
                </wp:positionH>
                <wp:positionV relativeFrom="paragraph">
                  <wp:posOffset>101492</wp:posOffset>
                </wp:positionV>
                <wp:extent cx="5972175" cy="2113472"/>
                <wp:effectExtent l="57150" t="38100" r="85725" b="96520"/>
                <wp:wrapNone/>
                <wp:docPr id="45068" name="群組 450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2175" cy="2113472"/>
                          <a:chOff x="0" y="0"/>
                          <a:chExt cx="5972175" cy="2113472"/>
                        </a:xfrm>
                      </wpg:grpSpPr>
                      <pic:pic xmlns:pic="http://schemas.openxmlformats.org/drawingml/2006/picture">
                        <pic:nvPicPr>
                          <pic:cNvPr id="45057" name="圖片 45057" descr="「葡萄構造」的圖片搜尋結果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750" t="20504" r="16547" b="12949"/>
                          <a:stretch/>
                        </pic:blipFill>
                        <pic:spPr bwMode="auto">
                          <a:xfrm rot="10800000">
                            <a:off x="1619250" y="161925"/>
                            <a:ext cx="284797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5060" name="直線圖說文字 2 45060"/>
                        <wps:cNvSpPr/>
                        <wps:spPr>
                          <a:xfrm>
                            <a:off x="4095750" y="0"/>
                            <a:ext cx="1876425" cy="333375"/>
                          </a:xfrm>
                          <a:prstGeom prst="borderCallout2">
                            <a:avLst>
                              <a:gd name="adj1" fmla="val 18750"/>
                              <a:gd name="adj2" fmla="val -8333"/>
                              <a:gd name="adj3" fmla="val 18750"/>
                              <a:gd name="adj4" fmla="val -16667"/>
                              <a:gd name="adj5" fmla="val 138214"/>
                              <a:gd name="adj6" fmla="val -5314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945E6" w:rsidRPr="006945E6" w:rsidRDefault="006945E6" w:rsidP="006945E6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 w:rsidRPr="006945E6">
                                <w:rPr>
                                  <w:rFonts w:ascii="標楷體" w:eastAsia="標楷體" w:hAnsi="標楷體" w:hint="eastAsia"/>
                                </w:rPr>
                                <w:t>葡萄梗：＿＿＿（不好的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5" name="直線圖說文字 2 45065"/>
                        <wps:cNvSpPr/>
                        <wps:spPr>
                          <a:xfrm>
                            <a:off x="114301" y="133350"/>
                            <a:ext cx="1395322" cy="591269"/>
                          </a:xfrm>
                          <a:prstGeom prst="borderCallout2">
                            <a:avLst>
                              <a:gd name="adj1" fmla="val 27322"/>
                              <a:gd name="adj2" fmla="val 104357"/>
                              <a:gd name="adj3" fmla="val 37108"/>
                              <a:gd name="adj4" fmla="val 119022"/>
                              <a:gd name="adj5" fmla="val 77970"/>
                              <a:gd name="adj6" fmla="val 143396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945E6" w:rsidRPr="006945E6" w:rsidRDefault="006945E6" w:rsidP="008E7106">
                              <w:pPr>
                                <w:ind w:left="425" w:hangingChars="177" w:hanging="425"/>
                                <w:rPr>
                                  <w:rFonts w:ascii="標楷體" w:eastAsia="標楷體" w:hAnsi="標楷體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皮：＿＿、＿＿、＿＿</w:t>
                              </w:r>
                              <w:r w:rsidR="008E7106">
                                <w:rPr>
                                  <w:rFonts w:ascii="標楷體" w:eastAsia="標楷體" w:hAnsi="標楷體" w:hint="eastAsia"/>
                                </w:rPr>
                                <w:t>、＿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6" name="直線圖說文字 2 45066"/>
                        <wps:cNvSpPr/>
                        <wps:spPr>
                          <a:xfrm>
                            <a:off x="0" y="1543050"/>
                            <a:ext cx="1876425" cy="333375"/>
                          </a:xfrm>
                          <a:prstGeom prst="borderCallout2">
                            <a:avLst>
                              <a:gd name="adj1" fmla="val 81608"/>
                              <a:gd name="adj2" fmla="val 102327"/>
                              <a:gd name="adj3" fmla="val 81607"/>
                              <a:gd name="adj4" fmla="val 113283"/>
                              <a:gd name="adj5" fmla="val -18929"/>
                              <a:gd name="adj6" fmla="val 121471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945E6" w:rsidRPr="006945E6" w:rsidRDefault="006945E6" w:rsidP="006945E6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肉：＿＿、＿＿、＿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7" name="直線圖說文字 2 45067"/>
                        <wps:cNvSpPr/>
                        <wps:spPr>
                          <a:xfrm>
                            <a:off x="4410075" y="1590675"/>
                            <a:ext cx="1562100" cy="522797"/>
                          </a:xfrm>
                          <a:prstGeom prst="borderCallout2">
                            <a:avLst>
                              <a:gd name="adj1" fmla="val 87321"/>
                              <a:gd name="adj2" fmla="val -5284"/>
                              <a:gd name="adj3" fmla="val 87321"/>
                              <a:gd name="adj4" fmla="val -17277"/>
                              <a:gd name="adj5" fmla="val -48484"/>
                              <a:gd name="adj6" fmla="val -58015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E7106" w:rsidRPr="006945E6" w:rsidRDefault="006945E6" w:rsidP="008E7106">
                              <w:pPr>
                                <w:ind w:left="425" w:hangingChars="177" w:hanging="425"/>
                                <w:rPr>
                                  <w:rFonts w:ascii="標楷體" w:eastAsia="標楷體" w:hAnsi="標楷體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籽：＿＿＿（好的）</w:t>
                              </w:r>
                              <w:r w:rsidR="008E7106">
                                <w:rPr>
                                  <w:rFonts w:ascii="標楷體" w:eastAsia="標楷體" w:hAnsi="標楷體" w:hint="eastAsia"/>
                                </w:rPr>
                                <w:t>、＿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068" o:spid="_x0000_s1030" style="position:absolute;margin-left:2.7pt;margin-top:8pt;width:470.25pt;height:166.4pt;z-index:251804672;mso-height-relative:margin" coordsize="59721,211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45057" o:spid="_x0000_s1031" type="#_x0000_t75" alt="「葡萄構造」的圖片搜尋結果" style="position:absolute;left:16192;top:1619;width:28480;height:17621;rotation:1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qXIzGAAAA3gAAAA8AAABkcnMvZG93bnJldi54bWxEj0FrwkAUhO+C/2F5Qm91UzFNSV1FFEsL&#10;ejBt74/sazY0+zZkN5r8+25B8DjMzDfMajPYRlyo87VjBU/zBARx6XTNlYKvz8PjCwgfkDU2jknB&#10;SB426+lkhbl2Vz7TpQiViBD2OSowIbS5lL40ZNHPXUscvR/XWQxRdpXUHV4j3DZykSTP0mLNccFg&#10;SztD5W/RWwXFR3/apuPhbTGYfV19j322PJJSD7Nh+woi0BDu4Vv7XStYpkmawf+deAXk+g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1upcjMYAAADeAAAADwAAAAAAAAAAAAAA&#10;AACfAgAAZHJzL2Rvd25yZXYueG1sUEsFBgAAAAAEAAQA9wAAAJIDAAAAAA==&#10;">
                  <v:imagedata r:id="rId10" o:title="「葡萄構造」的圖片搜尋結果" croptop="13438f" cropbottom="8486f" cropleft="7700f" cropright="10844f"/>
                  <v:path arrowok="t"/>
                </v:shape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直線圖說文字 2 45060" o:spid="_x0000_s1032" type="#_x0000_t48" style="position:absolute;left:40957;width:18764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FsXcQA&#10;AADeAAAADwAAAGRycy9kb3ducmV2LnhtbESPXWvCMBSG74X9h3AGu9Ok0rnSGWUIwpDBmMquD81Z&#10;U9aclCSr3b83F4KXL+8Xz3o7uV6MFGLnWUOxUCCIG286bjWcT/t5BSImZIO9Z9LwTxG2m4fZGmvj&#10;L/xF4zG1Io9wrFGDTWmopYyNJYdx4Qfi7P344DBlGVppAl7yuOvlUqmVdNhxfrA40M5S83v8cxoO&#10;4VzacVAv1WfzUe6/i8iFr7R+epzeXkEkmtI9fGu/Gw3ls1plgIyTUU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RbF3EAAAA3gAAAA8AAAAAAAAAAAAAAAAAmAIAAGRycy9k&#10;b3ducmV2LnhtbFBLBQYAAAAABAAEAPUAAACJAwAAAAA=&#10;" adj="-11480,29854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  <v:textbox>
                    <w:txbxContent>
                      <w:p w:rsidR="006945E6" w:rsidRPr="006945E6" w:rsidRDefault="006945E6" w:rsidP="006945E6">
                        <w:pPr>
                          <w:rPr>
                            <w:rFonts w:ascii="標楷體" w:eastAsia="標楷體" w:hAnsi="標楷體"/>
                          </w:rPr>
                        </w:pPr>
                        <w:r w:rsidRPr="006945E6">
                          <w:rPr>
                            <w:rFonts w:ascii="標楷體" w:eastAsia="標楷體" w:hAnsi="標楷體" w:hint="eastAsia"/>
                          </w:rPr>
                          <w:t>葡萄梗：＿＿＿（不好的）</w:t>
                        </w:r>
                      </w:p>
                    </w:txbxContent>
                  </v:textbox>
                  <o:callout v:ext="edit" minusy="t"/>
                </v:shape>
                <v:shape id="直線圖說文字 2 45065" o:spid="_x0000_s1033" type="#_x0000_t48" style="position:absolute;left:1143;top:1333;width:13953;height:59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eTQsYA&#10;AADeAAAADwAAAGRycy9kb3ducmV2LnhtbESPT2vCQBTE7wW/w/KE3upG0SCpq4ii9FLwX+n1kX0m&#10;odm3cXc1sZ/eLRQ8DjPzG2a26EwtbuR8ZVnBcJCAIM6trrhQcDpu3qYgfEDWWFsmBXfysJj3XmaY&#10;advynm6HUIgIYZ+hgjKEJpPS5yUZ9APbEEfvbJ3BEKUrpHbYRrip5ShJUmmw4rhQYkOrkvKfw9Uo&#10;SNvPzba5uB2vzuv7r0n5q9t/K/Xa75bvIAJ14Rn+b39oBeNJkk7g7068AnL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eTQsYAAADeAAAADwAAAAAAAAAAAAAAAACYAgAAZHJz&#10;L2Rvd25yZXYueG1sUEsFBgAAAAAEAAQA9QAAAIsDAAAAAA==&#10;" adj="30974,16842,25709,8015,22541,5902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  <v:textbox>
                    <w:txbxContent>
                      <w:p w:rsidR="006945E6" w:rsidRPr="006945E6" w:rsidRDefault="006945E6" w:rsidP="008E7106">
                        <w:pPr>
                          <w:ind w:left="425" w:hangingChars="177" w:hanging="425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皮：＿＿、＿＿、＿＿</w:t>
                        </w:r>
                        <w:r w:rsidR="008E7106">
                          <w:rPr>
                            <w:rFonts w:ascii="標楷體" w:eastAsia="標楷體" w:hAnsi="標楷體" w:hint="eastAsia"/>
                          </w:rPr>
                          <w:t>、＿＿</w:t>
                        </w:r>
                      </w:p>
                    </w:txbxContent>
                  </v:textbox>
                  <o:callout v:ext="edit" minusx="t" minusy="t"/>
                </v:shape>
                <v:shape id="直線圖說文字 2 45066" o:spid="_x0000_s1034" type="#_x0000_t48" style="position:absolute;top:15430;width:18764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VLT8UA&#10;AADeAAAADwAAAGRycy9kb3ducmV2LnhtbESP3YrCMBSE7xf2HcIRvFtTf7ZKNcoqKGWvtPoAh+bY&#10;VpuT0kStb28WFrwcZuYbZrHqTC3u1LrKsoLhIAJBnFtdcaHgdNx+zUA4j6yxtkwKnuRgtfz8WGCi&#10;7YMPdM98IQKEXYIKSu+bREqXl2TQDWxDHLyzbQ36INtC6hYfAW5qOYqiWBqsOCyU2NCmpPya3YyC&#10;UZdepvvpbv2bpfvnuNJ+eNhopfq97mcOwlPn3+H/dqoVTL6jOIa/O+EKyO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1UtPxQAAAN4AAAAPAAAAAAAAAAAAAAAAAJgCAABkcnMv&#10;ZG93bnJldi54bWxQSwUGAAAAAAQABAD1AAAAigMAAAAA&#10;" adj="26238,-4089,24469,17627,22103,17627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  <v:textbox>
                    <w:txbxContent>
                      <w:p w:rsidR="006945E6" w:rsidRPr="006945E6" w:rsidRDefault="006945E6" w:rsidP="006945E6">
                        <w:pPr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肉：＿＿、＿＿、＿＿</w:t>
                        </w:r>
                      </w:p>
                    </w:txbxContent>
                  </v:textbox>
                  <o:callout v:ext="edit" minusx="t"/>
                </v:shape>
                <v:shape id="直線圖說文字 2 45067" o:spid="_x0000_s1035" type="#_x0000_t48" style="position:absolute;left:44100;top:15906;width:15621;height:52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11csQA&#10;AADeAAAADwAAAGRycy9kb3ducmV2LnhtbESPQWuDQBSE74X8h+UFcmvWSDTBZBNCiqXX2np/uC9q&#10;4r4Vd6v233cLhR6HmfmGOZ5n04mRBtdaVrBZRyCIK6tbrhV8fuTPexDOI2vsLJOCb3JwPi2ejphp&#10;O/E7jYWvRYCwy1BB432fSemqhgy6te2Jg3ezg0Ef5FBLPeAU4KaTcRSl0mDLYaHBnq4NVY/iyyhI&#10;Hv1rXL6M5r4vuS3Qlibd5UqtlvPlAMLT7P/Df+03rWCbROkOfu+EKyB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tdXLEAAAA3gAAAA8AAAAAAAAAAAAAAAAAmAIAAGRycy9k&#10;b3ducmV2LnhtbFBLBQYAAAAABAAEAPUAAACJAwAAAAA=&#10;" adj="-12531,-10473,-3732,18861,-1141,18861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  <v:textbox>
                    <w:txbxContent>
                      <w:p w:rsidR="008E7106" w:rsidRPr="006945E6" w:rsidRDefault="006945E6" w:rsidP="008E7106">
                        <w:pPr>
                          <w:ind w:left="425" w:hangingChars="177" w:hanging="425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籽：＿＿＿（好的）</w:t>
                        </w:r>
                        <w:r w:rsidR="008E7106">
                          <w:rPr>
                            <w:rFonts w:ascii="標楷體" w:eastAsia="標楷體" w:hAnsi="標楷體" w:hint="eastAsia"/>
                          </w:rPr>
                          <w:t>、＿＿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3BB4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FA3BB4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FA3BB4" w:rsidRPr="00FA3BB4" w:rsidRDefault="006945E6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 xml:space="preserve"> </w:t>
      </w:r>
    </w:p>
    <w:p w:rsidR="00FA3BB4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FA3BB4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FA3BB4" w:rsidRPr="00FA3BB4" w:rsidRDefault="00FA3BB4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090F7E" w:rsidRDefault="00090F7E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090F7E" w:rsidRDefault="00090F7E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A75FCF" w:rsidRDefault="00455D9D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14068</wp:posOffset>
                </wp:positionH>
                <wp:positionV relativeFrom="paragraph">
                  <wp:posOffset>207130</wp:posOffset>
                </wp:positionV>
                <wp:extent cx="5591175" cy="2894162"/>
                <wp:effectExtent l="57150" t="38100" r="85725" b="97155"/>
                <wp:wrapNone/>
                <wp:docPr id="45086" name="群組 450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175" cy="2894162"/>
                          <a:chOff x="0" y="125263"/>
                          <a:chExt cx="5591175" cy="2894162"/>
                        </a:xfrm>
                      </wpg:grpSpPr>
                      <wps:wsp>
                        <wps:cNvPr id="45071" name="直線圖說文字 2 45071"/>
                        <wps:cNvSpPr/>
                        <wps:spPr>
                          <a:xfrm>
                            <a:off x="3743325" y="125263"/>
                            <a:ext cx="1847850" cy="409575"/>
                          </a:xfrm>
                          <a:prstGeom prst="borderCallout2">
                            <a:avLst>
                              <a:gd name="adj1" fmla="val 18750"/>
                              <a:gd name="adj2" fmla="val -7818"/>
                              <a:gd name="adj3" fmla="val 18750"/>
                              <a:gd name="adj4" fmla="val -16667"/>
                              <a:gd name="adj5" fmla="val 103269"/>
                              <a:gd name="adj6" fmla="val -39003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153B1" w:rsidRPr="008153B1" w:rsidRDefault="008153B1" w:rsidP="008153B1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 w:rsidRPr="008153B1">
                                <w:rPr>
                                  <w:rFonts w:ascii="標楷體" w:eastAsia="標楷體" w:hAnsi="標楷體" w:hint="eastAsia"/>
                                </w:rPr>
                                <w:t>舊世界：＿＿洲產酒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76" name="流程圖: 替代處理程序 45076"/>
                        <wps:cNvSpPr/>
                        <wps:spPr>
                          <a:xfrm>
                            <a:off x="3933825" y="1695450"/>
                            <a:ext cx="933450" cy="666750"/>
                          </a:xfrm>
                          <a:prstGeom prst="flowChartAlternateProcess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78" name="直線接點 45078"/>
                        <wps:cNvCnPr/>
                        <wps:spPr>
                          <a:xfrm flipV="1">
                            <a:off x="2409825" y="2133600"/>
                            <a:ext cx="1524000" cy="7334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5085" name="群組 45085"/>
                        <wpg:cNvGrpSpPr/>
                        <wpg:grpSpPr>
                          <a:xfrm>
                            <a:off x="0" y="409575"/>
                            <a:ext cx="2962275" cy="2609850"/>
                            <a:chOff x="0" y="0"/>
                            <a:chExt cx="2962275" cy="2609850"/>
                          </a:xfrm>
                        </wpg:grpSpPr>
                        <wps:wsp>
                          <wps:cNvPr id="45077" name="矩形 45077"/>
                          <wps:cNvSpPr/>
                          <wps:spPr>
                            <a:xfrm>
                              <a:off x="0" y="2200275"/>
                              <a:ext cx="2324100" cy="409575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4B85" w:rsidRPr="00EE1EF1" w:rsidRDefault="00C74B85" w:rsidP="00C74B85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 w:rsidRPr="00EE1EF1">
                                  <w:rPr>
                                    <w:rFonts w:ascii="標楷體" w:eastAsia="標楷體" w:hAnsi="標楷體" w:hint="eastAsia"/>
                                  </w:rPr>
                                  <w:t>新世界：＿＿、＿＿、＿＿</w:t>
                                </w:r>
                                <w:r w:rsidR="00EE1EF1" w:rsidRPr="00EE1EF1">
                                  <w:rPr>
                                    <w:rFonts w:ascii="標楷體" w:eastAsia="標楷體" w:hAnsi="標楷體" w:hint="eastAsia"/>
                                  </w:rPr>
                                  <w:t>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5084" name="群組 45084"/>
                          <wpg:cNvGrpSpPr/>
                          <wpg:grpSpPr>
                            <a:xfrm>
                              <a:off x="800100" y="0"/>
                              <a:ext cx="2162175" cy="2457449"/>
                              <a:chOff x="0" y="0"/>
                              <a:chExt cx="2162175" cy="2457449"/>
                            </a:xfrm>
                          </wpg:grpSpPr>
                          <wps:wsp>
                            <wps:cNvPr id="45075" name="流程圖: 替代處理程序 45075"/>
                            <wps:cNvSpPr/>
                            <wps:spPr>
                              <a:xfrm>
                                <a:off x="1809750" y="1447800"/>
                                <a:ext cx="352425" cy="276225"/>
                              </a:xfrm>
                              <a:prstGeom prst="flowChartAlternateProcess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080" name="直線接點 45080"/>
                            <wps:cNvCnPr/>
                            <wps:spPr>
                              <a:xfrm flipV="1">
                                <a:off x="0" y="828675"/>
                                <a:ext cx="466725" cy="13042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45083" name="群組 45083"/>
                            <wpg:cNvGrpSpPr/>
                            <wpg:grpSpPr>
                              <a:xfrm>
                                <a:off x="0" y="0"/>
                                <a:ext cx="1990725" cy="2457449"/>
                                <a:chOff x="0" y="0"/>
                                <a:chExt cx="1990725" cy="2457449"/>
                              </a:xfrm>
                            </wpg:grpSpPr>
                            <wps:wsp>
                              <wps:cNvPr id="45073" name="流程圖: 替代處理程序 45073"/>
                              <wps:cNvSpPr/>
                              <wps:spPr>
                                <a:xfrm>
                                  <a:off x="0" y="0"/>
                                  <a:ext cx="933450" cy="828675"/>
                                </a:xfrm>
                                <a:prstGeom prst="flowChartAlternateProcess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074" name="流程圖: 替代處理程序 45074"/>
                              <wps:cNvSpPr/>
                              <wps:spPr>
                                <a:xfrm>
                                  <a:off x="552450" y="1390650"/>
                                  <a:ext cx="466725" cy="666750"/>
                                </a:xfrm>
                                <a:prstGeom prst="flowChartAlternateProcess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079" name="直線接點 45079"/>
                              <wps:cNvCnPr/>
                              <wps:spPr>
                                <a:xfrm flipV="1">
                                  <a:off x="1609725" y="1724025"/>
                                  <a:ext cx="381000" cy="73342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081" name="直線接點 45081"/>
                              <wps:cNvCnPr/>
                              <wps:spPr>
                                <a:xfrm flipV="1">
                                  <a:off x="0" y="1724025"/>
                                  <a:ext cx="552450" cy="3994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086" o:spid="_x0000_s1037" style="position:absolute;margin-left:32.6pt;margin-top:16.3pt;width:440.25pt;height:227.9pt;z-index:251822080;mso-width-relative:margin;mso-height-relative:margin" coordorigin=",1252" coordsize="55911,28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直線圖說文字 2 45071" o:spid="_x0000_s1038" type="#_x0000_t48" style="position:absolute;left:37433;top:1252;width:18478;height:4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+iDMMA&#10;AADeAAAADwAAAGRycy9kb3ducmV2LnhtbESPQYvCMBSE7wv+h/AEb2ui6FaqUUQQPbrVg8dH82yL&#10;zUtp0tr99xthYY/DzHzDbHaDrUVPra8ca5hNFQji3JmKCw236/FzBcIHZIO1Y9LwQx5229HHBlPj&#10;XvxNfRYKESHsU9RQhtCkUvq8JIt+6hri6D1cazFE2RbStPiKcFvLuVJf0mLFcaHEhg4l5c+ssxoe&#10;XWcvN1omfZMlqsbKXu6nudaT8bBfgwg0hP/wX/tsNCyWKpnB+068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+iDMMAAADeAAAADwAAAAAAAAAAAAAAAACYAgAAZHJzL2Rv&#10;d25yZXYueG1sUEsFBgAAAAAEAAQA9QAAAIgDAAAAAA==&#10;" adj="-8425,22306,,,-1689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  <v:textbox>
                    <w:txbxContent>
                      <w:p w:rsidR="008153B1" w:rsidRPr="008153B1" w:rsidRDefault="008153B1" w:rsidP="008153B1">
                        <w:pPr>
                          <w:rPr>
                            <w:rFonts w:ascii="標楷體" w:eastAsia="標楷體" w:hAnsi="標楷體"/>
                          </w:rPr>
                        </w:pPr>
                        <w:r w:rsidRPr="008153B1">
                          <w:rPr>
                            <w:rFonts w:ascii="標楷體" w:eastAsia="標楷體" w:hAnsi="標楷體" w:hint="eastAsia"/>
                          </w:rPr>
                          <w:t>舊世界：＿＿洲產酒區</w:t>
                        </w:r>
                      </w:p>
                    </w:txbxContent>
                  </v:textbox>
                  <o:callout v:ext="edit" minusy="t"/>
                </v:shape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流程圖: 替代處理程序 45076" o:spid="_x0000_s1039" type="#_x0000_t176" style="position:absolute;left:39338;top:16954;width:9334;height:66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TDccYA&#10;AADeAAAADwAAAGRycy9kb3ducmV2LnhtbESP3WrCQBSE7wu+w3IEb0LdaP0jdRURShVvrPoAh+wx&#10;G5o9G7IbTd/eFYReDjPzDbNcd7YSN2p86VjBaJiCIM6dLrlQcDl/vS9A+ICssXJMCv7Iw3rVe1ti&#10;pt2df+h2CoWIEPYZKjAh1JmUPjdk0Q9dTRy9q2sshiibQuoG7xFuKzlO05m0WHJcMFjT1lD+e2pt&#10;pMjRd2vwejwk1fZjvynac3JJlBr0u80niEBd+A+/2jutYDJN5zN43olXQK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8TDccYAAADeAAAADwAAAAAAAAAAAAAAAACYAgAAZHJz&#10;L2Rvd25yZXYueG1sUEsFBgAAAAAEAAQA9QAAAIsDAAAAAA==&#10;" filled="f" strokecolor="black [3200]" strokeweight="2pt"/>
                <v:line id="直線接點 45078" o:spid="_x0000_s1040" style="position:absolute;flip:y;visibility:visible;mso-wrap-style:square" from="24098,21336" to="39338,2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GEhMIAAADeAAAADwAAAGRycy9kb3ducmV2LnhtbERPy4rCMBTdC/5DuII7TRVnlGoUEQRR&#10;HHwu3F2a2wc2N6WJtvP3k8WAy8N5L1atKcWbaldYVjAaRiCIE6sLzhTcrtvBDITzyBpLy6Tglxys&#10;lt3OAmNtGz7T++IzEULYxagg976KpXRJTgbd0FbEgUttbdAHWGdS19iEcFPKcRR9S4MFh4YcK9rk&#10;lDwvL6Mgda9q87hrn073x/MxPWQ/2JyU6vfa9RyEp9Z/xP/unVYw+YqmYW+4E66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VGEhMIAAADeAAAADwAAAAAAAAAAAAAA&#10;AAChAgAAZHJzL2Rvd25yZXYueG1sUEsFBgAAAAAEAAQA+QAAAJADAAAAAA==&#10;" strokecolor="black [3040]"/>
                <v:group id="群組 45085" o:spid="_x0000_s1041" style="position:absolute;top:4095;width:29622;height:26099" coordsize="29622,26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Eor1McAAADe&#10;AAAADwAAAAAAAAAAAAAAAACqAgAAZHJzL2Rvd25yZXYueG1sUEsFBgAAAAAEAAQA+gAAAJ4DAAAA&#10;AA==&#10;">
                  <v:rect id="矩形 45077" o:spid="_x0000_s1042" style="position:absolute;top:22002;width:23241;height:4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znMgA&#10;AADeAAAADwAAAGRycy9kb3ducmV2LnhtbESPT2vCQBTE7wW/w/IEb3VT0aakruIfxNKDoLU9v+6+&#10;JiHZtyG70dhP3y0Uehxm5jfMfNnbWlyo9aVjBQ/jBASxdqbkXMH5bXf/BMIHZIO1Y1JwIw/LxeBu&#10;jplxVz7S5RRyESHsM1RQhNBkUnpdkEU/dg1x9L5cazFE2ebStHiNcFvLSZI8Soslx4UCG9oUpKtT&#10;ZxWk+tt3n7Pte2f36+rjtTkf9aFSajTsV88gAvXhP/zXfjEKprMkTeH3Trw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UDOcyAAAAN4AAAAPAAAAAAAAAAAAAAAAAJgCAABk&#10;cnMvZG93bnJldi54bWxQSwUGAAAAAAQABAD1AAAAjQMAAAAA&#10;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C74B85" w:rsidRPr="00EE1EF1" w:rsidRDefault="00C74B85" w:rsidP="00C74B85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 w:rsidRPr="00EE1EF1">
                            <w:rPr>
                              <w:rFonts w:ascii="標楷體" w:eastAsia="標楷體" w:hAnsi="標楷體" w:hint="eastAsia"/>
                            </w:rPr>
                            <w:t>新世界：＿＿、＿＿、＿＿</w:t>
                          </w:r>
                          <w:r w:rsidR="00EE1EF1" w:rsidRPr="00EE1EF1">
                            <w:rPr>
                              <w:rFonts w:ascii="標楷體" w:eastAsia="標楷體" w:hAnsi="標楷體" w:hint="eastAsia"/>
                            </w:rPr>
                            <w:t>洲</w:t>
                          </w:r>
                        </w:p>
                      </w:txbxContent>
                    </v:textbox>
                  </v:rect>
                  <v:group id="群組 45084" o:spid="_x0000_s1043" style="position:absolute;left:8001;width:21621;height:24574" coordsize="21621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waOT8cAAADe&#10;AAAADwAAAAAAAAAAAAAAAACqAgAAZHJzL2Rvd25yZXYueG1sUEsFBgAAAAAEAAQA+gAAAJ4DAAAA&#10;AA==&#10;">
                    <v:shape id="流程圖: 替代處理程序 45075" o:spid="_x0000_s1044" type="#_x0000_t176" style="position:absolute;left:18097;top:14478;width:3524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dBscA&#10;AADeAAAADwAAAGRycy9kb3ducmV2LnhtbESPzWrDMBCE74G+g9hCL6aW09ZNcKOEEChNySU/foDF&#10;2lim1spYcuK+fVQo5DjMzDfMYjXaVlyo941jBdM0A0FcOd1wraA8fT7PQfiArLF1TAp+ycNq+TBZ&#10;YKHdlQ90OYZaRAj7AhWYELpCSl8ZsuhT1xFH7+x6iyHKvpa6x2uE21a+ZNm7tNhwXDDY0cZQ9XMc&#10;bKTI6ddg8LzfJe3m9XtdD6ekTJR6ehzXHyACjeEe/m9vtYK3PJvl8HcnXgG5v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8WXQbHAAAA3gAAAA8AAAAAAAAAAAAAAAAAmAIAAGRy&#10;cy9kb3ducmV2LnhtbFBLBQYAAAAABAAEAPUAAACMAwAAAAA=&#10;" filled="f" strokecolor="black [3200]" strokeweight="2pt"/>
                    <v:line id="直線接點 45080" o:spid="_x0000_s1045" style="position:absolute;flip:y;visibility:visible;mso-wrap-style:square" from="0,8286" to="4667,21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L4pcUAAADeAAAADwAAAGRycy9kb3ducmV2LnhtbESPy4rCMBSG94LvEI4wO00VR6VjFBEE&#10;mUGxXhbuDs3phWlOShNt5+0nC8Hlz3/jW647U4knNa60rGA8ikAQp1aXnCu4XnbDBQjnkTVWlknB&#10;HzlYr/q9JcbatpzQ8+xzEUbYxaig8L6OpXRpQQbdyNbEwctsY9AH2eRSN9iGcVPJSRTNpMGSw0OB&#10;NW0LSn/PD6Mgc496e79pn82/D8kh+8mP2J6U+hh0my8Qnjr/Dr/ae61g+hktAkDACSg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L4pcUAAADeAAAADwAAAAAAAAAA&#10;AAAAAAChAgAAZHJzL2Rvd25yZXYueG1sUEsFBgAAAAAEAAQA+QAAAJMDAAAAAA==&#10;" strokecolor="black [3040]"/>
                    <v:group id="群組 45083" o:spid="_x0000_s1046" style="position:absolute;width:19907;height:24574" coordsize="19907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O8WO8cAAADe&#10;AAAADwAAAAAAAAAAAAAAAACqAgAAZHJzL2Rvd25yZXYueG1sUEsFBgAAAAAEAAQA+gAAAJ4DAAAA&#10;AA==&#10;">
                      <v:shape id="流程圖: 替代處理程序 45073" o:spid="_x0000_s1047" type="#_x0000_t176" style="position:absolute;width:9334;height:8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Ng6cYA&#10;AADeAAAADwAAAGRycy9kb3ducmV2LnhtbESP3WrCQBSE7wu+w3IEb4Ju/GktqauIICretOoDHLLH&#10;bDB7NmQ3Gt/eLRR6OczMN8xi1dlK3KnxpWMF41EKgjh3uuRCweW8HX6C8AFZY+WYFDzJw2rZe1tg&#10;pt2Df+h+CoWIEPYZKjAh1JmUPjdk0Y9cTRy9q2sshiibQuoGHxFuKzlJ0w9pseS4YLCmjaH8dmpt&#10;pMjxrjV4/T4m1WZ6WBftObkkSg363foLRKAu/If/2nutYPaezqfweydeAbl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7Ng6cYAAADeAAAADwAAAAAAAAAAAAAAAACYAgAAZHJz&#10;L2Rvd25yZXYueG1sUEsFBgAAAAAEAAQA9QAAAIsDAAAAAA==&#10;" filled="f" strokecolor="black [3200]" strokeweight="2pt"/>
                      <v:shape id="流程圖: 替代處理程序 45074" o:spid="_x0000_s1048" type="#_x0000_t176" style="position:absolute;left:5524;top:13906;width:4667;height:66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r4ncYA&#10;AADeAAAADwAAAGRycy9kb3ducmV2LnhtbESP3WrCQBSE74W+w3KE3gTdWK1KdBURSi3e1J8HOGSP&#10;2WD2bMhuNH17Vyh4OczMN8xy3dlK3KjxpWMFo2EKgjh3uuRCwfn0NZiD8AFZY+WYFPyRh/XqrbfE&#10;TLs7H+h2DIWIEPYZKjAh1JmUPjdk0Q9dTRy9i2sshiibQuoG7xFuK/mRplNpseS4YLCmraH8emxt&#10;pMjRd2vw8rtPqu34Z1O0p+ScKPXe7zYLEIG68Ar/t3daweQznU3geSdeAbl6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Fr4ncYAAADeAAAADwAAAAAAAAAAAAAAAACYAgAAZHJz&#10;L2Rvd25yZXYueG1sUEsFBgAAAAAEAAQA9QAAAIsDAAAAAA==&#10;" filled="f" strokecolor="black [3200]" strokeweight="2pt"/>
                      <v:line id="直線接點 45079" o:spid="_x0000_s1049" style="position:absolute;flip:y;visibility:visible;mso-wrap-style:square" from="16097,17240" to="19907,2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0hH8cAAADeAAAADwAAAGRycy9kb3ducmV2LnhtbESPT2vCQBTE74LfYXlCb2ZjsWqjqxRB&#10;KC0WTduDt0f25Q9m34bsatJv7wpCj8PM/IZZbXpTiyu1rrKsYBLFIIgzqysuFPx878YLEM4ja6wt&#10;k4I/crBZDwcrTLTt+EjX1BciQNglqKD0vkmkdFlJBl1kG+Lg5bY16INsC6lb7ALc1PI5jmfSYMVh&#10;ocSGtiVl5/RiFOTu0mxPv9rn84/9cZ9/Fl/YHZR6GvVvSxCeev8ffrTftYLpSzx/hfudcAXk+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HSEfxwAAAN4AAAAPAAAAAAAA&#10;AAAAAAAAAKECAABkcnMvZG93bnJldi54bWxQSwUGAAAAAAQABAD5AAAAlQMAAAAA&#10;" strokecolor="black [3040]"/>
                      <v:line id="直線接點 45081" o:spid="_x0000_s1050" style="position:absolute;flip:y;visibility:visible;mso-wrap-style:square" from="0,17240" to="5524,21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5dPsgAAADeAAAADwAAAGRycy9kb3ducmV2LnhtbESPT2vCQBTE74V+h+UVvNWNYlVSV5FA&#10;obQoJurB2yP78odm34bsxqTfvlso9DjMzG+YzW40jbhT52rLCmbTCARxbnXNpYLL+e15DcJ5ZI2N&#10;ZVLwTQ5228eHDcbaDpzSPfOlCBB2MSqovG9jKV1ekUE3tS1x8ArbGfRBdqXUHQ4Bbho5j6KlNFhz&#10;WKiwpaSi/CvrjYLC9W1yu2pfrD4O6aH4LI84nJSaPI37VxCeRv8f/mu/awWLl2g9g9874QrI7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b5dPsgAAADeAAAADwAAAAAA&#10;AAAAAAAAAAChAgAAZHJzL2Rvd25yZXYueG1sUEsFBgAAAAAEAAQA+QAAAJYDAAAAAA==&#10;" strokecolor="black [3040]"/>
                    </v:group>
                  </v:group>
                </v:group>
              </v:group>
            </w:pict>
          </mc:Fallback>
        </mc:AlternateContent>
      </w:r>
      <w:r w:rsidR="00270291">
        <w:rPr>
          <w:rFonts w:ascii="Times New Roman" w:eastAsia="標楷體" w:hAnsi="Times New Roman" w:cs="Times New Roman" w:hint="eastAsia"/>
          <w:szCs w:val="24"/>
        </w:rPr>
        <w:t xml:space="preserve">2. </w:t>
      </w:r>
      <w:r w:rsidR="00270291">
        <w:rPr>
          <w:rFonts w:ascii="Times New Roman" w:eastAsia="標楷體" w:hAnsi="Times New Roman" w:cs="Times New Roman" w:hint="eastAsia"/>
          <w:szCs w:val="24"/>
        </w:rPr>
        <w:t>葡萄酒的產區</w:t>
      </w:r>
      <w:r w:rsidR="00A75FCF">
        <w:rPr>
          <w:rFonts w:ascii="Times New Roman" w:eastAsia="標楷體" w:hAnsi="Times New Roman" w:cs="Times New Roman" w:hint="eastAsia"/>
          <w:szCs w:val="24"/>
        </w:rPr>
        <w:t>（北緯＿＿～＿＿；南緯＿＿～＿＿間）</w:t>
      </w:r>
    </w:p>
    <w:p w:rsidR="00270291" w:rsidRDefault="008153B1" w:rsidP="00AC3E64">
      <w:pPr>
        <w:snapToGrid w:val="0"/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657475</wp:posOffset>
                </wp:positionH>
                <wp:positionV relativeFrom="paragraph">
                  <wp:posOffset>318136</wp:posOffset>
                </wp:positionV>
                <wp:extent cx="876935" cy="628650"/>
                <wp:effectExtent l="0" t="0" r="18415" b="19050"/>
                <wp:wrapNone/>
                <wp:docPr id="45072" name="橢圓 450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935" cy="6286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45072" o:spid="_x0000_s1026" style="position:absolute;margin-left:209.25pt;margin-top:25.05pt;width:69.05pt;height:49.5pt;z-index:251806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" filled="f" strokecolor="black [3200]" strokeweight="2pt"/>
            </w:pict>
          </mc:Fallback>
        </mc:AlternateContent>
      </w:r>
      <w:r w:rsidR="00AC3E64">
        <w:rPr>
          <w:noProof/>
        </w:rPr>
        <w:drawing>
          <wp:inline distT="0" distB="0" distL="0" distR="0" wp14:anchorId="13AB713F" wp14:editId="731A887E">
            <wp:extent cx="5200650" cy="2649081"/>
            <wp:effectExtent l="0" t="0" r="0" b="0"/>
            <wp:docPr id="45069" name="圖片 45069" descr="「葡萄酒生產國」的圖片搜尋結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「葡萄酒生產國」的圖片搜尋結果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989" cy="264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2002" w:rsidRDefault="00182002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171B8D" w:rsidRPr="00FA3BB4" w:rsidRDefault="00270291" w:rsidP="00773ABF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lastRenderedPageBreak/>
        <w:t>3</w:t>
      </w:r>
      <w:r w:rsidR="004332FD" w:rsidRPr="00FA3BB4">
        <w:rPr>
          <w:rFonts w:ascii="Times New Roman" w:eastAsia="標楷體" w:hAnsi="Times New Roman" w:cs="Times New Roman"/>
          <w:szCs w:val="24"/>
        </w:rPr>
        <w:t xml:space="preserve">. </w:t>
      </w:r>
      <w:r w:rsidR="004332FD" w:rsidRPr="00FA3BB4">
        <w:rPr>
          <w:rFonts w:ascii="Times New Roman" w:eastAsia="標楷體" w:hAnsi="Times New Roman" w:cs="Times New Roman"/>
          <w:szCs w:val="24"/>
        </w:rPr>
        <w:t>葡萄品種</w:t>
      </w:r>
    </w:p>
    <w:tbl>
      <w:tblPr>
        <w:tblStyle w:val="a6"/>
        <w:tblW w:w="9214" w:type="dxa"/>
        <w:tblInd w:w="39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410"/>
        <w:gridCol w:w="992"/>
        <w:gridCol w:w="1701"/>
        <w:gridCol w:w="4111"/>
      </w:tblGrid>
      <w:tr w:rsidR="001278C0" w:rsidRPr="00FA3BB4" w:rsidTr="00302871">
        <w:tc>
          <w:tcPr>
            <w:tcW w:w="2410" w:type="dxa"/>
            <w:tcBorders>
              <w:bottom w:val="single" w:sz="6" w:space="0" w:color="auto"/>
            </w:tcBorders>
          </w:tcPr>
          <w:p w:rsidR="001278C0" w:rsidRPr="00FA3BB4" w:rsidRDefault="001278C0" w:rsidP="00DD6939">
            <w:pPr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b/>
                <w:szCs w:val="24"/>
              </w:rPr>
              <w:t>品種</w:t>
            </w:r>
          </w:p>
        </w:tc>
        <w:tc>
          <w:tcPr>
            <w:tcW w:w="992" w:type="dxa"/>
          </w:tcPr>
          <w:p w:rsidR="001278C0" w:rsidRPr="00FA3BB4" w:rsidRDefault="001278C0" w:rsidP="00DD6939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b/>
                <w:szCs w:val="24"/>
              </w:rPr>
              <w:t>紅白</w:t>
            </w:r>
          </w:p>
        </w:tc>
        <w:tc>
          <w:tcPr>
            <w:tcW w:w="1701" w:type="dxa"/>
          </w:tcPr>
          <w:p w:rsidR="001278C0" w:rsidRPr="00FA3BB4" w:rsidRDefault="001278C0" w:rsidP="00DD6939">
            <w:pPr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b/>
                <w:szCs w:val="24"/>
              </w:rPr>
              <w:t>產區</w:t>
            </w:r>
          </w:p>
        </w:tc>
        <w:tc>
          <w:tcPr>
            <w:tcW w:w="4111" w:type="dxa"/>
          </w:tcPr>
          <w:p w:rsidR="001278C0" w:rsidRPr="00FA3BB4" w:rsidRDefault="001278C0" w:rsidP="00DD6939">
            <w:pPr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b/>
                <w:szCs w:val="24"/>
              </w:rPr>
              <w:t>特色</w:t>
            </w:r>
          </w:p>
        </w:tc>
      </w:tr>
      <w:tr w:rsidR="00F6460B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shd w:val="pct20" w:color="auto" w:fill="auto"/>
            <w:vAlign w:val="center"/>
          </w:tcPr>
          <w:p w:rsidR="00F6460B" w:rsidRPr="00FA3BB4" w:rsidRDefault="00F6460B" w:rsidP="00BA5DF3">
            <w:pPr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卡本內</w:t>
            </w:r>
            <w:r w:rsidRPr="00FA3BB4">
              <w:rPr>
                <w:rFonts w:ascii="新細明體" w:eastAsia="新細明體" w:hAnsi="新細明體" w:cs="新細明體" w:hint="eastAsia"/>
                <w:szCs w:val="24"/>
              </w:rPr>
              <w:t>‧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蘇維農</w:t>
            </w:r>
          </w:p>
          <w:p w:rsidR="00F6460B" w:rsidRPr="00FA3BB4" w:rsidRDefault="00F6460B" w:rsidP="00BA5DF3">
            <w:pPr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Merge w:val="restart"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區</w:t>
            </w:r>
          </w:p>
        </w:tc>
        <w:tc>
          <w:tcPr>
            <w:tcW w:w="4111" w:type="dxa"/>
          </w:tcPr>
          <w:p w:rsidR="00F6460B" w:rsidRDefault="00F83D77" w:rsidP="00BA5DF3">
            <w:pPr>
              <w:ind w:left="317" w:hangingChars="132" w:hanging="317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 w:rsidR="00F6460B" w:rsidRPr="00FA3BB4">
              <w:rPr>
                <w:rFonts w:ascii="Times New Roman" w:eastAsia="標楷體" w:hAnsi="Times New Roman" w:cs="Times New Roman"/>
                <w:szCs w:val="24"/>
              </w:rPr>
              <w:t>「＿＿＿＿＿＿」雅號</w:t>
            </w:r>
          </w:p>
          <w:p w:rsidR="00F83D77" w:rsidRPr="00FA3BB4" w:rsidRDefault="00F83D77" w:rsidP="00BA5DF3">
            <w:pPr>
              <w:ind w:left="317" w:hangingChars="132" w:hanging="317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單寧強、辛辣、酸味高、酒香濃、顏色深，適合久存。</w:t>
            </w:r>
          </w:p>
        </w:tc>
      </w:tr>
      <w:tr w:rsidR="00F6460B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shd w:val="pct20" w:color="auto" w:fill="auto"/>
            <w:vAlign w:val="center"/>
          </w:tcPr>
          <w:p w:rsidR="00F6460B" w:rsidRPr="00FA3BB4" w:rsidRDefault="00F6460B" w:rsidP="00BA5DF3">
            <w:pPr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白蘇維農</w:t>
            </w:r>
          </w:p>
          <w:p w:rsidR="00F6460B" w:rsidRPr="00FA3BB4" w:rsidRDefault="00F6460B" w:rsidP="00BA5DF3">
            <w:pPr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白</w:t>
            </w:r>
          </w:p>
        </w:tc>
        <w:tc>
          <w:tcPr>
            <w:tcW w:w="1701" w:type="dxa"/>
            <w:vMerge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4111" w:type="dxa"/>
          </w:tcPr>
          <w:p w:rsidR="00F6460B" w:rsidRDefault="00F83D77" w:rsidP="00BA5DF3">
            <w:pPr>
              <w:ind w:left="317" w:hangingChars="132" w:hanging="317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味道＿＿、辛辣</w:t>
            </w:r>
            <w:r>
              <w:rPr>
                <w:rFonts w:ascii="Times New Roman" w:eastAsia="標楷體" w:hAnsi="Times New Roman" w:cs="Times New Roman"/>
                <w:szCs w:val="24"/>
              </w:rPr>
              <w:t>。</w:t>
            </w:r>
          </w:p>
          <w:p w:rsidR="00F83D77" w:rsidRPr="00FA3BB4" w:rsidRDefault="00F83D77" w:rsidP="00BA5DF3">
            <w:pPr>
              <w:ind w:left="317" w:hangingChars="132" w:hanging="317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用來釀造葛拉富（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Graves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）的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 </w:t>
            </w:r>
            <w:r w:rsidR="00090F7E">
              <w:rPr>
                <w:rFonts w:ascii="Times New Roman" w:eastAsia="標楷體" w:hAnsi="Times New Roman" w:cs="Times New Roman" w:hint="eastAsia"/>
                <w:szCs w:val="24"/>
              </w:rPr>
              <w:t xml:space="preserve">  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＿＿＿＿＿。</w:t>
            </w:r>
          </w:p>
        </w:tc>
      </w:tr>
      <w:tr w:rsidR="00E15906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E15906" w:rsidRPr="00FA3BB4" w:rsidRDefault="00E15906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榭密雍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E15906" w:rsidRPr="00FA3BB4" w:rsidRDefault="00E15906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Merge/>
            <w:vAlign w:val="center"/>
          </w:tcPr>
          <w:p w:rsidR="00E15906" w:rsidRPr="00FA3BB4" w:rsidRDefault="00E15906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4111" w:type="dxa"/>
          </w:tcPr>
          <w:p w:rsidR="00E15906" w:rsidRDefault="00F83D77" w:rsidP="00BA5DF3">
            <w:pPr>
              <w:ind w:left="317" w:hangingChars="132" w:hanging="317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今日以＿＿＿產的最多。</w:t>
            </w:r>
          </w:p>
          <w:p w:rsidR="00F83D77" w:rsidRPr="00FA3BB4" w:rsidRDefault="00F83D77" w:rsidP="00BA5DF3">
            <w:pPr>
              <w:ind w:left="317" w:hangingChars="132" w:hanging="317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酸度低，甜度高。法國梭甸區（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Sauternes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）產的＿＿＿甜白酒。</w:t>
            </w:r>
          </w:p>
        </w:tc>
      </w:tr>
      <w:tr w:rsidR="00F6460B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shd w:val="pct20" w:color="auto" w:fill="auto"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梅洛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Merge/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4111" w:type="dxa"/>
          </w:tcPr>
          <w:p w:rsidR="00F6460B" w:rsidRDefault="00F83D77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 w:rsidR="00F6460B" w:rsidRPr="00FA3BB4">
              <w:rPr>
                <w:rFonts w:ascii="Times New Roman" w:eastAsia="標楷體" w:hAnsi="Times New Roman" w:cs="Times New Roman"/>
                <w:szCs w:val="24"/>
              </w:rPr>
              <w:t>口感圓滑，入門者適合。</w:t>
            </w:r>
          </w:p>
          <w:p w:rsidR="00F83D77" w:rsidRPr="00FA3BB4" w:rsidRDefault="00F83D77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單寧酸低，果香明顯。適合做搭配。</w:t>
            </w:r>
          </w:p>
        </w:tc>
      </w:tr>
      <w:tr w:rsidR="00F83D77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shd w:val="pct20" w:color="auto" w:fill="auto"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黑皮諾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Merge w:val="restart"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區</w:t>
            </w:r>
          </w:p>
        </w:tc>
        <w:tc>
          <w:tcPr>
            <w:tcW w:w="4111" w:type="dxa"/>
          </w:tcPr>
          <w:p w:rsidR="00F83D77" w:rsidRDefault="00F83D77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酒色為＿＿色</w:t>
            </w:r>
            <w:r w:rsidR="00461321">
              <w:rPr>
                <w:rFonts w:ascii="Times New Roman" w:eastAsia="標楷體" w:hAnsi="Times New Roman" w:cs="Times New Roman" w:hint="eastAsia"/>
                <w:szCs w:val="24"/>
              </w:rPr>
              <w:t>，單寧較少，容易入口。脫皮製作也可以做＿酒。</w:t>
            </w:r>
          </w:p>
          <w:p w:rsidR="00461321" w:rsidRPr="00FA3BB4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＿＿＿的指定品種之一。</w:t>
            </w:r>
          </w:p>
        </w:tc>
      </w:tr>
      <w:tr w:rsidR="00F83D77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shd w:val="pct20" w:color="auto" w:fill="auto"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夏多內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Merge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4111" w:type="dxa"/>
          </w:tcPr>
          <w:p w:rsidR="00F83D77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 w:rsidR="00F83D77" w:rsidRPr="00FA3BB4">
              <w:rPr>
                <w:rFonts w:ascii="Times New Roman" w:eastAsia="標楷體" w:hAnsi="Times New Roman" w:cs="Times New Roman"/>
                <w:szCs w:val="24"/>
              </w:rPr>
              <w:t>「＿＿＿＿＿＿」雅號</w:t>
            </w:r>
          </w:p>
          <w:p w:rsidR="00461321" w:rsidRPr="00FA3BB4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酒香濃郁、口感滑順，大多製造</w:t>
            </w:r>
            <w:r w:rsidR="00090F7E">
              <w:rPr>
                <w:rFonts w:ascii="Times New Roman" w:eastAsia="標楷體" w:hAnsi="Times New Roman" w:cs="Times New Roman" w:hint="eastAsia"/>
                <w:szCs w:val="24"/>
              </w:rPr>
              <w:t xml:space="preserve"> 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＿＿＿白酒或＿＿＿酒。</w:t>
            </w:r>
          </w:p>
        </w:tc>
      </w:tr>
      <w:tr w:rsidR="00F83D77" w:rsidRPr="00FA3BB4" w:rsidTr="00302871">
        <w:tc>
          <w:tcPr>
            <w:tcW w:w="2410" w:type="dxa"/>
            <w:tcBorders>
              <w:top w:val="single" w:sz="6" w:space="0" w:color="auto"/>
            </w:tcBorders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嘉美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紅</w:t>
            </w:r>
          </w:p>
        </w:tc>
        <w:tc>
          <w:tcPr>
            <w:tcW w:w="1701" w:type="dxa"/>
            <w:vMerge/>
            <w:vAlign w:val="center"/>
          </w:tcPr>
          <w:p w:rsidR="00F83D77" w:rsidRPr="00FA3BB4" w:rsidRDefault="00F83D77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4111" w:type="dxa"/>
          </w:tcPr>
          <w:p w:rsidR="00461321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＿＿＿＿（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Beaujolais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）新酒的指定品種。</w:t>
            </w:r>
            <w:r w:rsidR="00E5341A">
              <w:rPr>
                <w:rFonts w:ascii="Times New Roman" w:eastAsia="標楷體" w:hAnsi="Times New Roman" w:cs="Times New Roman" w:hint="eastAsia"/>
                <w:szCs w:val="24"/>
              </w:rPr>
              <w:t>註★</w:t>
            </w:r>
          </w:p>
          <w:p w:rsidR="00F83D77" w:rsidRPr="00FA3BB4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/>
                <w:szCs w:val="24"/>
              </w:rPr>
              <w:t>單寧＿、</w:t>
            </w:r>
            <w:r w:rsidR="00F83D77" w:rsidRPr="00FA3BB4">
              <w:rPr>
                <w:rFonts w:ascii="Times New Roman" w:eastAsia="標楷體" w:hAnsi="Times New Roman" w:cs="Times New Roman"/>
                <w:szCs w:val="24"/>
              </w:rPr>
              <w:t>＿味</w:t>
            </w:r>
            <w:r>
              <w:rPr>
                <w:rFonts w:ascii="Times New Roman" w:eastAsia="標楷體" w:hAnsi="Times New Roman" w:cs="Times New Roman"/>
                <w:szCs w:val="24"/>
              </w:rPr>
              <w:t>、新鮮果香</w:t>
            </w:r>
            <w:r w:rsidR="00F83D77" w:rsidRPr="00FA3BB4">
              <w:rPr>
                <w:rFonts w:ascii="Times New Roman" w:eastAsia="標楷體" w:hAnsi="Times New Roman" w:cs="Times New Roman"/>
                <w:szCs w:val="24"/>
              </w:rPr>
              <w:t>，不宜久存。</w:t>
            </w:r>
          </w:p>
        </w:tc>
      </w:tr>
      <w:tr w:rsidR="00F6460B" w:rsidRPr="00FA3BB4" w:rsidTr="00302871">
        <w:tc>
          <w:tcPr>
            <w:tcW w:w="2410" w:type="dxa"/>
            <w:tcBorders>
              <w:bottom w:val="single" w:sz="6" w:space="0" w:color="auto"/>
            </w:tcBorders>
            <w:vAlign w:val="center"/>
          </w:tcPr>
          <w:p w:rsidR="00F6460B" w:rsidRPr="00FA3BB4" w:rsidRDefault="00F6460B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席哈</w:t>
            </w:r>
            <w:r w:rsidR="003A545E"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="003A545E" w:rsidRPr="00FA3BB4">
              <w:rPr>
                <w:rFonts w:ascii="Times New Roman" w:eastAsia="標楷體" w:hAnsi="Times New Roman" w:cs="Times New Roman"/>
                <w:szCs w:val="24"/>
              </w:rPr>
              <w:t>＿＿＿＿</w:t>
            </w:r>
            <w:r w:rsidR="003A545E"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F6460B" w:rsidRPr="00FA3BB4" w:rsidRDefault="003A545E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紅</w:t>
            </w:r>
          </w:p>
        </w:tc>
        <w:tc>
          <w:tcPr>
            <w:tcW w:w="1701" w:type="dxa"/>
            <w:vAlign w:val="center"/>
          </w:tcPr>
          <w:p w:rsidR="00F6460B" w:rsidRPr="00FA3BB4" w:rsidRDefault="003A545E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區</w:t>
            </w:r>
          </w:p>
        </w:tc>
        <w:tc>
          <w:tcPr>
            <w:tcW w:w="4111" w:type="dxa"/>
          </w:tcPr>
          <w:p w:rsidR="00F6460B" w:rsidRDefault="00461321" w:rsidP="00BA5DF3">
            <w:pPr>
              <w:ind w:leftChars="1" w:left="316" w:hangingChars="131" w:hanging="314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目前澳洲主力品種，</w:t>
            </w:r>
            <w:r w:rsidR="003A545E" w:rsidRPr="00FA3BB4">
              <w:rPr>
                <w:rFonts w:ascii="Times New Roman" w:eastAsia="標楷體" w:hAnsi="Times New Roman" w:cs="Times New Roman"/>
                <w:szCs w:val="24"/>
              </w:rPr>
              <w:t>澳洲稱</w: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   </w:t>
            </w:r>
            <w:r w:rsidR="00090F7E">
              <w:rPr>
                <w:rFonts w:ascii="Times New Roman" w:eastAsia="標楷體" w:hAnsi="Times New Roman" w:cs="Times New Roman" w:hint="eastAsia"/>
                <w:szCs w:val="24"/>
              </w:rPr>
              <w:t xml:space="preserve">  </w:t>
            </w:r>
            <w:r w:rsidR="003A545E" w:rsidRPr="00FA3BB4">
              <w:rPr>
                <w:rFonts w:ascii="Times New Roman" w:eastAsia="標楷體" w:hAnsi="Times New Roman" w:cs="Times New Roman"/>
                <w:szCs w:val="24"/>
              </w:rPr>
              <w:t>＿＿＿＿</w:t>
            </w:r>
            <w:r>
              <w:rPr>
                <w:rFonts w:ascii="Times New Roman" w:eastAsia="標楷體" w:hAnsi="Times New Roman" w:cs="Times New Roman"/>
                <w:szCs w:val="24"/>
              </w:rPr>
              <w:t>（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Shiraz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）</w:t>
            </w:r>
            <w:r w:rsidR="003A545E" w:rsidRPr="00FA3BB4">
              <w:rPr>
                <w:rFonts w:ascii="Times New Roman" w:eastAsia="標楷體" w:hAnsi="Times New Roman" w:cs="Times New Roman"/>
                <w:szCs w:val="24"/>
              </w:rPr>
              <w:t>。</w:t>
            </w:r>
          </w:p>
          <w:p w:rsidR="00461321" w:rsidRPr="00FA3BB4" w:rsidRDefault="00461321" w:rsidP="00BA5DF3">
            <w:pPr>
              <w:ind w:leftChars="1" w:left="316" w:hangingChars="131" w:hanging="314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單寧量高，有特殊香氣，久存。</w:t>
            </w:r>
          </w:p>
        </w:tc>
      </w:tr>
      <w:tr w:rsidR="00F6460B" w:rsidRPr="00FA3BB4" w:rsidTr="00302871">
        <w:tc>
          <w:tcPr>
            <w:tcW w:w="2410" w:type="dxa"/>
            <w:tcBorders>
              <w:top w:val="single" w:sz="6" w:space="0" w:color="auto"/>
              <w:bottom w:val="single" w:sz="6" w:space="0" w:color="auto"/>
            </w:tcBorders>
            <w:shd w:val="pct20" w:color="auto" w:fill="auto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薏絲玲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992" w:type="dxa"/>
            <w:vAlign w:val="center"/>
          </w:tcPr>
          <w:p w:rsidR="00DD6939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＿＿＿區</w:t>
            </w:r>
          </w:p>
        </w:tc>
        <w:tc>
          <w:tcPr>
            <w:tcW w:w="4111" w:type="dxa"/>
          </w:tcPr>
          <w:p w:rsidR="00461321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＿＿國的白酒主力品種。</w:t>
            </w:r>
          </w:p>
          <w:p w:rsidR="00F6460B" w:rsidRPr="00FA3BB4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 w:rsidR="00DD6939" w:rsidRPr="00FA3BB4">
              <w:rPr>
                <w:rFonts w:ascii="Times New Roman" w:eastAsia="標楷體" w:hAnsi="Times New Roman" w:cs="Times New Roman"/>
                <w:szCs w:val="24"/>
              </w:rPr>
              <w:t>有＿＿＿及＿＿香。</w:t>
            </w:r>
            <w:r>
              <w:rPr>
                <w:rFonts w:ascii="Times New Roman" w:eastAsia="標楷體" w:hAnsi="Times New Roman" w:cs="Times New Roman"/>
                <w:szCs w:val="24"/>
              </w:rPr>
              <w:t>並且帶有甜份，白酒中的貴族。</w:t>
            </w:r>
          </w:p>
        </w:tc>
      </w:tr>
      <w:tr w:rsidR="00F6460B" w:rsidRPr="00FA3BB4" w:rsidTr="00302871">
        <w:tc>
          <w:tcPr>
            <w:tcW w:w="2410" w:type="dxa"/>
            <w:tcBorders>
              <w:top w:val="single" w:sz="6" w:space="0" w:color="auto"/>
            </w:tcBorders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金芬黛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Zinfandel)</w:t>
            </w:r>
          </w:p>
        </w:tc>
        <w:tc>
          <w:tcPr>
            <w:tcW w:w="992" w:type="dxa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</w:p>
        </w:tc>
        <w:tc>
          <w:tcPr>
            <w:tcW w:w="1701" w:type="dxa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美國加州</w:t>
            </w:r>
          </w:p>
        </w:tc>
        <w:tc>
          <w:tcPr>
            <w:tcW w:w="4111" w:type="dxa"/>
          </w:tcPr>
          <w:p w:rsidR="00F6460B" w:rsidRDefault="00461321" w:rsidP="00BA5DF3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花果香</w:t>
            </w:r>
            <w:r w:rsidR="00BA494B">
              <w:rPr>
                <w:rFonts w:ascii="Times New Roman" w:eastAsia="標楷體" w:hAnsi="Times New Roman" w:cs="Times New Roman" w:hint="eastAsia"/>
                <w:szCs w:val="24"/>
              </w:rPr>
              <w:t>（黑莓、覆盆子）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、單寧少。</w:t>
            </w:r>
          </w:p>
          <w:p w:rsidR="00461321" w:rsidRPr="00FA3BB4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適合用來釀製</w:t>
            </w:r>
            <w:r w:rsidR="00BA494B">
              <w:rPr>
                <w:rFonts w:ascii="Times New Roman" w:eastAsia="標楷體" w:hAnsi="Times New Roman" w:cs="Times New Roman" w:hint="eastAsia"/>
                <w:szCs w:val="24"/>
              </w:rPr>
              <w:t>佐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餐酒、半甜白酒或氣泡酒。</w:t>
            </w:r>
          </w:p>
        </w:tc>
      </w:tr>
      <w:tr w:rsidR="00F6460B" w:rsidRPr="00FA3BB4" w:rsidTr="00090F7E">
        <w:tc>
          <w:tcPr>
            <w:tcW w:w="2410" w:type="dxa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莫司卡多</w:t>
            </w:r>
            <w:r w:rsidRPr="00FA3BB4">
              <w:rPr>
                <w:rFonts w:ascii="Times New Roman" w:eastAsia="標楷體" w:hAnsi="Times New Roman" w:cs="Times New Roman"/>
                <w:szCs w:val="24"/>
              </w:rPr>
              <w:t>(Muscat)</w:t>
            </w:r>
          </w:p>
        </w:tc>
        <w:tc>
          <w:tcPr>
            <w:tcW w:w="992" w:type="dxa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白</w:t>
            </w:r>
          </w:p>
        </w:tc>
        <w:tc>
          <w:tcPr>
            <w:tcW w:w="1701" w:type="dxa"/>
            <w:vAlign w:val="center"/>
          </w:tcPr>
          <w:p w:rsidR="00F6460B" w:rsidRPr="00FA3BB4" w:rsidRDefault="00DD6939" w:rsidP="00BA5DF3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全球</w:t>
            </w:r>
          </w:p>
        </w:tc>
        <w:tc>
          <w:tcPr>
            <w:tcW w:w="4111" w:type="dxa"/>
          </w:tcPr>
          <w:p w:rsidR="00461321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花香及熱帶水果香。主要是釀製</w:t>
            </w:r>
            <w:r w:rsidR="00090F7E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＿＿白酒。</w:t>
            </w:r>
          </w:p>
          <w:p w:rsidR="00F6460B" w:rsidRPr="00FA3BB4" w:rsidRDefault="00461321" w:rsidP="00BA5DF3">
            <w:pPr>
              <w:ind w:left="317" w:hangingChars="132" w:hanging="317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 w:rsidR="00DD6939" w:rsidRPr="00FA3BB4">
              <w:rPr>
                <w:rFonts w:ascii="Times New Roman" w:eastAsia="標楷體" w:hAnsi="Times New Roman" w:cs="Times New Roman"/>
                <w:szCs w:val="24"/>
              </w:rPr>
              <w:t>＿＿＿＿</w: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DD6939" w:rsidRPr="00FA3BB4">
              <w:rPr>
                <w:rFonts w:ascii="Times New Roman" w:eastAsia="標楷體" w:hAnsi="Times New Roman" w:cs="Times New Roman"/>
                <w:szCs w:val="24"/>
              </w:rPr>
              <w:t>＿＿</w:t>
            </w:r>
            <w:r>
              <w:rPr>
                <w:rFonts w:ascii="Times New Roman" w:eastAsia="標楷體" w:hAnsi="Times New Roman" w:cs="Times New Roman"/>
                <w:szCs w:val="24"/>
              </w:rPr>
              <w:t>＿＿</w:t>
            </w:r>
            <w:r w:rsidR="00DD6939" w:rsidRPr="00FA3BB4">
              <w:rPr>
                <w:rFonts w:ascii="Times New Roman" w:eastAsia="標楷體" w:hAnsi="Times New Roman" w:cs="Times New Roman"/>
                <w:szCs w:val="24"/>
              </w:rPr>
              <w:t>的指定品種</w:t>
            </w:r>
          </w:p>
        </w:tc>
      </w:tr>
    </w:tbl>
    <w:p w:rsidR="00E5341A" w:rsidRDefault="00EE0897" w:rsidP="00E5341A">
      <w:pPr>
        <w:ind w:leftChars="118" w:left="283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8626</wp:posOffset>
                </wp:positionH>
                <wp:positionV relativeFrom="paragraph">
                  <wp:posOffset>-106848</wp:posOffset>
                </wp:positionV>
                <wp:extent cx="6133381" cy="1224951"/>
                <wp:effectExtent l="57150" t="38100" r="77470" b="89535"/>
                <wp:wrapNone/>
                <wp:docPr id="44" name="圓角矩形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3381" cy="1224951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0897" w:rsidRPr="00375050" w:rsidRDefault="00EE0897" w:rsidP="00375050">
                            <w:pPr>
                              <w:snapToGrid w:val="0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375050">
                              <w:rPr>
                                <w:rFonts w:ascii="新細明體" w:eastAsia="新細明體" w:hAnsi="新細明體" w:cs="新細明體" w:hint="eastAsia"/>
                              </w:rPr>
                              <w:t>★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薄酒萊新酒（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Beaujolais Nouveau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）基本常識</w:t>
                            </w:r>
                          </w:p>
                          <w:p w:rsidR="00EE0897" w:rsidRPr="00375050" w:rsidRDefault="00EE0897" w:rsidP="00375050">
                            <w:pPr>
                              <w:snapToGrid w:val="0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 xml:space="preserve">(1) 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位於＿＿＿＿（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Burgundy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）南方的薄酒萊區生產</w:t>
                            </w:r>
                          </w:p>
                          <w:p w:rsidR="00EE0897" w:rsidRPr="00375050" w:rsidRDefault="00EE0897" w:rsidP="00375050">
                            <w:pPr>
                              <w:snapToGrid w:val="0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 xml:space="preserve">(2) 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指定採用＿＿＿＿紅葡萄品種</w:t>
                            </w:r>
                          </w:p>
                          <w:p w:rsidR="00EE0897" w:rsidRPr="00375050" w:rsidRDefault="00EE0897" w:rsidP="00375050">
                            <w:pPr>
                              <w:snapToGrid w:val="0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 xml:space="preserve">(3) 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使用＿＿＿＿＿＿＿法製作，果香濃、酒味淡、酸度低、單寧少，適合冰飲（＿</w:t>
                            </w:r>
                            <w:r w:rsidRPr="00375050">
                              <w:rPr>
                                <w:rFonts w:ascii="新細明體" w:eastAsia="新細明體" w:hAnsi="新細明體" w:cs="新細明體" w:hint="eastAsia"/>
                              </w:rPr>
                              <w:t>℃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）。</w:t>
                            </w:r>
                          </w:p>
                          <w:p w:rsidR="00EE0897" w:rsidRPr="00375050" w:rsidRDefault="00EE0897" w:rsidP="00375050">
                            <w:pPr>
                              <w:snapToGrid w:val="0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 xml:space="preserve">(4) </w:t>
                            </w:r>
                            <w:r w:rsidRPr="00375050">
                              <w:rPr>
                                <w:rFonts w:ascii="Times New Roman" w:eastAsia="標楷體" w:hAnsi="Times New Roman" w:cs="Times New Roman"/>
                              </w:rPr>
                              <w:t>上市時間：每年的＿＿月第＿個星期＿。（口訣：＿＿＿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44" o:spid="_x0000_s1050" style="position:absolute;left:0;text-align:left;margin-left:.7pt;margin-top:-8.4pt;width:482.95pt;height:96.4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  <v:textbox>
                  <w:txbxContent>
                    <w:p w:rsidR="00EE0897" w:rsidRPr="00375050" w:rsidRDefault="00EE0897" w:rsidP="00375050">
                      <w:pPr>
                        <w:snapToGrid w:val="0"/>
                        <w:rPr>
                          <w:rFonts w:ascii="Times New Roman" w:eastAsia="標楷體" w:hAnsi="Times New Roman" w:cs="Times New Roman"/>
                        </w:rPr>
                      </w:pPr>
                      <w:r w:rsidRPr="00375050">
                        <w:rPr>
                          <w:rFonts w:ascii="新細明體" w:eastAsia="新細明體" w:hAnsi="新細明體" w:cs="新細明體" w:hint="eastAsia"/>
                        </w:rPr>
                        <w:t>★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薄酒萊新酒（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Beaujolais Nouveau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）基本常識</w:t>
                      </w:r>
                    </w:p>
                    <w:p w:rsidR="00EE0897" w:rsidRPr="00375050" w:rsidRDefault="00EE0897" w:rsidP="00375050">
                      <w:pPr>
                        <w:snapToGrid w:val="0"/>
                        <w:rPr>
                          <w:rFonts w:ascii="Times New Roman" w:eastAsia="標楷體" w:hAnsi="Times New Roman" w:cs="Times New Roman"/>
                        </w:rPr>
                      </w:pP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 xml:space="preserve">(1) 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位於＿＿＿＿（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Burgundy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）南方的薄酒萊區生產</w:t>
                      </w:r>
                    </w:p>
                    <w:p w:rsidR="00EE0897" w:rsidRPr="00375050" w:rsidRDefault="00EE0897" w:rsidP="00375050">
                      <w:pPr>
                        <w:snapToGrid w:val="0"/>
                        <w:rPr>
                          <w:rFonts w:ascii="Times New Roman" w:eastAsia="標楷體" w:hAnsi="Times New Roman" w:cs="Times New Roman"/>
                        </w:rPr>
                      </w:pP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 xml:space="preserve">(2) 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指定採用＿＿＿＿紅葡萄品種</w:t>
                      </w:r>
                    </w:p>
                    <w:p w:rsidR="00EE0897" w:rsidRPr="00375050" w:rsidRDefault="00EE0897" w:rsidP="00375050">
                      <w:pPr>
                        <w:snapToGrid w:val="0"/>
                        <w:rPr>
                          <w:rFonts w:ascii="Times New Roman" w:eastAsia="標楷體" w:hAnsi="Times New Roman" w:cs="Times New Roman"/>
                        </w:rPr>
                      </w:pP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 xml:space="preserve">(3) 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使用＿＿＿＿＿＿＿法製作，果香濃、酒味淡、酸度低、單寧少，適合冰飲（＿</w:t>
                      </w:r>
                      <w:r w:rsidRPr="00375050">
                        <w:rPr>
                          <w:rFonts w:ascii="新細明體" w:eastAsia="新細明體" w:hAnsi="新細明體" w:cs="新細明體" w:hint="eastAsia"/>
                        </w:rPr>
                        <w:t>℃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）。</w:t>
                      </w:r>
                    </w:p>
                    <w:p w:rsidR="00EE0897" w:rsidRPr="00375050" w:rsidRDefault="00EE0897" w:rsidP="00375050">
                      <w:pPr>
                        <w:snapToGrid w:val="0"/>
                        <w:rPr>
                          <w:rFonts w:ascii="Times New Roman" w:eastAsia="標楷體" w:hAnsi="Times New Roman" w:cs="Times New Roman"/>
                        </w:rPr>
                      </w:pP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 xml:space="preserve">(4) </w:t>
                      </w:r>
                      <w:r w:rsidRPr="00375050">
                        <w:rPr>
                          <w:rFonts w:ascii="Times New Roman" w:eastAsia="標楷體" w:hAnsi="Times New Roman" w:cs="Times New Roman"/>
                        </w:rPr>
                        <w:t>上市時間：每年的＿＿月第＿個星期＿。（口訣：＿＿＿）</w:t>
                      </w:r>
                    </w:p>
                  </w:txbxContent>
                </v:textbox>
              </v:roundrect>
            </w:pict>
          </mc:Fallback>
        </mc:AlternateContent>
      </w:r>
    </w:p>
    <w:p w:rsidR="00EE0897" w:rsidRDefault="00EE0897" w:rsidP="00E5341A">
      <w:pPr>
        <w:ind w:leftChars="118" w:left="283"/>
        <w:rPr>
          <w:rFonts w:ascii="Times New Roman" w:eastAsia="標楷體" w:hAnsi="Times New Roman" w:cs="Times New Roman"/>
          <w:szCs w:val="24"/>
        </w:rPr>
      </w:pPr>
    </w:p>
    <w:p w:rsidR="00EE0897" w:rsidRDefault="00EE0897" w:rsidP="00E5341A">
      <w:pPr>
        <w:ind w:leftChars="118" w:left="283"/>
        <w:rPr>
          <w:rFonts w:ascii="Times New Roman" w:eastAsia="標楷體" w:hAnsi="Times New Roman" w:cs="Times New Roman"/>
          <w:szCs w:val="24"/>
        </w:rPr>
      </w:pPr>
    </w:p>
    <w:p w:rsidR="00EE0897" w:rsidRDefault="00EE0897" w:rsidP="00E5341A">
      <w:pPr>
        <w:ind w:leftChars="118" w:left="283"/>
        <w:rPr>
          <w:rFonts w:ascii="Times New Roman" w:eastAsia="標楷體" w:hAnsi="Times New Roman" w:cs="Times New Roman"/>
          <w:szCs w:val="24"/>
        </w:rPr>
      </w:pPr>
    </w:p>
    <w:p w:rsidR="00375050" w:rsidRDefault="00375050">
      <w:pPr>
        <w:rPr>
          <w:rFonts w:ascii="Times New Roman" w:eastAsia="標楷體" w:hAnsi="Times New Roman" w:cs="Times New Roman"/>
          <w:szCs w:val="24"/>
        </w:rPr>
      </w:pPr>
    </w:p>
    <w:p w:rsidR="00B34957" w:rsidRDefault="00B34957">
      <w:pPr>
        <w:rPr>
          <w:rFonts w:ascii="Times New Roman" w:eastAsia="標楷體" w:hAnsi="Times New Roman" w:cs="Times New Roman"/>
          <w:szCs w:val="24"/>
        </w:rPr>
      </w:pPr>
    </w:p>
    <w:p w:rsidR="00171B8D" w:rsidRPr="00FA3BB4" w:rsidRDefault="001244A1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4</w:t>
      </w:r>
      <w:r w:rsidR="00DD6939" w:rsidRPr="00FA3BB4">
        <w:rPr>
          <w:rFonts w:ascii="Times New Roman" w:eastAsia="標楷體" w:hAnsi="Times New Roman" w:cs="Times New Roman"/>
          <w:szCs w:val="24"/>
        </w:rPr>
        <w:t xml:space="preserve">. </w:t>
      </w:r>
      <w:r w:rsidR="00DD6939" w:rsidRPr="00FA3BB4">
        <w:rPr>
          <w:rFonts w:ascii="Times New Roman" w:eastAsia="標楷體" w:hAnsi="Times New Roman" w:cs="Times New Roman"/>
          <w:szCs w:val="24"/>
        </w:rPr>
        <w:t>葡萄酒種類</w:t>
      </w:r>
      <w:r>
        <w:rPr>
          <w:rFonts w:ascii="Times New Roman" w:eastAsia="標楷體" w:hAnsi="Times New Roman" w:cs="Times New Roman"/>
          <w:szCs w:val="24"/>
        </w:rPr>
        <w:t>及製造過程</w:t>
      </w:r>
    </w:p>
    <w:p w:rsidR="00302871" w:rsidRDefault="001244A1">
      <w:pPr>
        <w:rPr>
          <w:rFonts w:ascii="Times New Roman" w:eastAsia="標楷體" w:hAnsi="Times New Roman" w:cs="Times New Roman"/>
          <w:szCs w:val="24"/>
        </w:rPr>
      </w:pPr>
      <w:r w:rsidRPr="001244A1"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 wp14:anchorId="28FA9DE8" wp14:editId="3188A0FA">
                <wp:simplePos x="0" y="0"/>
                <wp:positionH relativeFrom="column">
                  <wp:posOffset>304800</wp:posOffset>
                </wp:positionH>
                <wp:positionV relativeFrom="paragraph">
                  <wp:posOffset>15875</wp:posOffset>
                </wp:positionV>
                <wp:extent cx="5676900" cy="3590925"/>
                <wp:effectExtent l="57150" t="19050" r="76200" b="104775"/>
                <wp:wrapNone/>
                <wp:docPr id="46" name="群組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76900" cy="3590925"/>
                          <a:chOff x="0" y="0"/>
                          <a:chExt cx="5676900" cy="3590925"/>
                        </a:xfrm>
                      </wpg:grpSpPr>
                      <wps:wsp>
                        <wps:cNvPr id="1" name="流程圖: 替代處理程序 1"/>
                        <wps:cNvSpPr/>
                        <wps:spPr>
                          <a:xfrm>
                            <a:off x="0" y="552450"/>
                            <a:ext cx="10668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46297"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篩選葡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流程圖: 替代處理程序 2"/>
                        <wps:cNvSpPr/>
                        <wps:spPr>
                          <a:xfrm>
                            <a:off x="1352550" y="0"/>
                            <a:ext cx="12954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去梗、破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流程圖: 替代處理程序 3"/>
                        <wps:cNvSpPr/>
                        <wps:spPr>
                          <a:xfrm>
                            <a:off x="1352550" y="638175"/>
                            <a:ext cx="1295400" cy="83820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1.</w:t>
                              </w: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去梗、破皮</w:t>
                              </w:r>
                            </w:p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2.</w:t>
                              </w: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去皮、去籽的紅葡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流程圖: 替代處理程序 4"/>
                        <wps:cNvSpPr/>
                        <wps:spPr>
                          <a:xfrm>
                            <a:off x="3000375" y="552450"/>
                            <a:ext cx="10668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靜置發酵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流程圖: 替代處理程序 5"/>
                        <wps:cNvSpPr/>
                        <wps:spPr>
                          <a:xfrm>
                            <a:off x="4324350" y="0"/>
                            <a:ext cx="10668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去除外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流程圖: 替代處理程序 6"/>
                        <wps:cNvSpPr/>
                        <wps:spPr>
                          <a:xfrm>
                            <a:off x="438150" y="2162175"/>
                            <a:ext cx="752475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熟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流程圖: 替代處理程序 7"/>
                        <wps:cNvSpPr/>
                        <wps:spPr>
                          <a:xfrm>
                            <a:off x="438150" y="3209925"/>
                            <a:ext cx="10668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二次發酵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流程圖: 替代處理程序 8"/>
                        <wps:cNvSpPr/>
                        <wps:spPr>
                          <a:xfrm>
                            <a:off x="1819275" y="3209925"/>
                            <a:ext cx="7620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轉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流程圖: 替代處理程序 9"/>
                        <wps:cNvSpPr/>
                        <wps:spPr>
                          <a:xfrm>
                            <a:off x="2895600" y="3200400"/>
                            <a:ext cx="1104900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除渣、調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流程圖: 替代處理程序 13"/>
                        <wps:cNvSpPr/>
                        <wps:spPr>
                          <a:xfrm>
                            <a:off x="438150" y="1638300"/>
                            <a:ext cx="752475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熟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直線單箭頭接點 14"/>
                        <wps:cNvCnPr/>
                        <wps:spPr>
                          <a:xfrm flipV="1">
                            <a:off x="1066800" y="209550"/>
                            <a:ext cx="285750" cy="5143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線單箭頭接點 15"/>
                        <wps:cNvCnPr/>
                        <wps:spPr>
                          <a:xfrm>
                            <a:off x="2638425" y="219075"/>
                            <a:ext cx="361950" cy="554355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6" name="直線單箭頭接點 16"/>
                        <wps:cNvCnPr/>
                        <wps:spPr>
                          <a:xfrm flipV="1">
                            <a:off x="4067175" y="209550"/>
                            <a:ext cx="285750" cy="5143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線接點 17"/>
                        <wps:cNvCnPr/>
                        <wps:spPr>
                          <a:xfrm>
                            <a:off x="5391150" y="209550"/>
                            <a:ext cx="2571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線單箭頭接點 18"/>
                        <wps:cNvCnPr/>
                        <wps:spPr>
                          <a:xfrm>
                            <a:off x="57150" y="1828800"/>
                            <a:ext cx="3810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線單箭頭接點 19"/>
                        <wps:cNvCnPr/>
                        <wps:spPr>
                          <a:xfrm>
                            <a:off x="1190625" y="1819275"/>
                            <a:ext cx="3810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五邊形 20"/>
                        <wps:cNvSpPr/>
                        <wps:spPr>
                          <a:xfrm flipH="1">
                            <a:off x="1571625" y="1609725"/>
                            <a:ext cx="1323975" cy="419100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直線接點 22"/>
                        <wps:cNvCnPr/>
                        <wps:spPr>
                          <a:xfrm>
                            <a:off x="4067175" y="752475"/>
                            <a:ext cx="1581150" cy="0"/>
                          </a:xfrm>
                          <a:prstGeom prst="line">
                            <a:avLst/>
                          </a:prstGeom>
                          <a:ln cmpd="dbl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線單箭頭接點 23"/>
                        <wps:cNvCnPr/>
                        <wps:spPr>
                          <a:xfrm>
                            <a:off x="57150" y="2352675"/>
                            <a:ext cx="381000" cy="0"/>
                          </a:xfrm>
                          <a:prstGeom prst="straightConnector1">
                            <a:avLst/>
                          </a:prstGeom>
                          <a:ln cmpd="dbl"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直線單箭頭接點 24"/>
                        <wps:cNvCnPr/>
                        <wps:spPr>
                          <a:xfrm>
                            <a:off x="1190625" y="2352675"/>
                            <a:ext cx="381000" cy="0"/>
                          </a:xfrm>
                          <a:prstGeom prst="straightConnector1">
                            <a:avLst/>
                          </a:prstGeom>
                          <a:ln cmpd="dbl"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五邊形 25"/>
                        <wps:cNvSpPr/>
                        <wps:spPr>
                          <a:xfrm flipH="1">
                            <a:off x="1571625" y="2133600"/>
                            <a:ext cx="1323975" cy="419100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流程圖: 替代處理程序 26"/>
                        <wps:cNvSpPr/>
                        <wps:spPr>
                          <a:xfrm>
                            <a:off x="438150" y="2686050"/>
                            <a:ext cx="752475" cy="371475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4A1" w:rsidRPr="00446297" w:rsidRDefault="001244A1" w:rsidP="001244A1">
                              <w:pPr>
                                <w:snapToGrid w:val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熟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線接點 28"/>
                        <wps:cNvCnPr/>
                        <wps:spPr>
                          <a:xfrm>
                            <a:off x="4067175" y="771525"/>
                            <a:ext cx="1581150" cy="266700"/>
                          </a:xfrm>
                          <a:prstGeom prst="line">
                            <a:avLst/>
                          </a:prstGeom>
                          <a:ln cmpd="sng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線單箭頭接點 29"/>
                        <wps:cNvCnPr/>
                        <wps:spPr>
                          <a:xfrm>
                            <a:off x="1066800" y="723900"/>
                            <a:ext cx="285750" cy="41910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0" name="直線單箭頭接點 30"/>
                        <wps:cNvCnPr/>
                        <wps:spPr>
                          <a:xfrm flipV="1">
                            <a:off x="2647950" y="771525"/>
                            <a:ext cx="352425" cy="36957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2" name="直線單箭頭接點 32"/>
                        <wps:cNvCnPr/>
                        <wps:spPr>
                          <a:xfrm>
                            <a:off x="57150" y="2857500"/>
                            <a:ext cx="381000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3" name="直線單箭頭接點 33"/>
                        <wps:cNvCnPr/>
                        <wps:spPr>
                          <a:xfrm>
                            <a:off x="1190625" y="2857500"/>
                            <a:ext cx="381000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4" name="五邊形 34"/>
                        <wps:cNvSpPr/>
                        <wps:spPr>
                          <a:xfrm flipH="1">
                            <a:off x="1571625" y="2638425"/>
                            <a:ext cx="1323975" cy="419100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直線接點 35"/>
                        <wps:cNvCnPr/>
                        <wps:spPr>
                          <a:xfrm>
                            <a:off x="4067175" y="800100"/>
                            <a:ext cx="1581150" cy="1009650"/>
                          </a:xfrm>
                          <a:prstGeom prst="line">
                            <a:avLst/>
                          </a:prstGeom>
                          <a:ln cmpd="dbl">
                            <a:prstDash val="sysDot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線單箭頭接點 36"/>
                        <wps:cNvCnPr/>
                        <wps:spPr>
                          <a:xfrm>
                            <a:off x="57150" y="3390900"/>
                            <a:ext cx="381000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dbl" algn="ctr">
                            <a:solidFill>
                              <a:sysClr val="windowText" lastClr="000000"/>
                            </a:solidFill>
                            <a:prstDash val="sysDot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7" name="直線單箭頭接點 37"/>
                        <wps:cNvCnPr/>
                        <wps:spPr>
                          <a:xfrm>
                            <a:off x="1504950" y="3390900"/>
                            <a:ext cx="31432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dbl" algn="ctr">
                            <a:solidFill>
                              <a:sysClr val="windowText" lastClr="000000"/>
                            </a:solidFill>
                            <a:prstDash val="sysDot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8" name="直線單箭頭接點 38"/>
                        <wps:cNvCnPr/>
                        <wps:spPr>
                          <a:xfrm>
                            <a:off x="2581275" y="3390900"/>
                            <a:ext cx="31432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dbl" algn="ctr">
                            <a:solidFill>
                              <a:sysClr val="windowText" lastClr="000000"/>
                            </a:solidFill>
                            <a:prstDash val="sysDot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41" name="直線單箭頭接點 41"/>
                        <wps:cNvCnPr/>
                        <wps:spPr>
                          <a:xfrm>
                            <a:off x="4038600" y="3390900"/>
                            <a:ext cx="31432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dbl" algn="ctr">
                            <a:solidFill>
                              <a:sysClr val="windowText" lastClr="000000"/>
                            </a:solidFill>
                            <a:prstDash val="sysDot"/>
                            <a:tailEnd type="arrow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43" name="五邊形 43"/>
                        <wps:cNvSpPr/>
                        <wps:spPr>
                          <a:xfrm flipH="1">
                            <a:off x="4352925" y="3171825"/>
                            <a:ext cx="1323975" cy="419100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6" o:spid="_x0000_s1051" style="position:absolute;margin-left:24pt;margin-top:1.25pt;width:447pt;height:282.75pt;z-index:251824128" coordsize="56769,35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">
                <v:shape id="流程圖: 替代處理程序 1" o:spid="_x0000_s1052" type="#_x0000_t176" style="position:absolute;top:5524;width:10668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noR8MA&#10;AADaAAAADwAAAGRycy9kb3ducmV2LnhtbERP22oCMRB9F/yHMEJfpGYtpcjWKF6wLYUi2iL4Nmxm&#10;L7iZLEm6bv16IxR8Gg7nOtN5Z2rRkvOVZQXjUQKCOLO64kLBz/fmcQLCB2SNtWVS8Ece5rN+b4qp&#10;tmfeUbsPhYgh7FNUUIbQpFL6rCSDfmQb4sjl1hkMEbpCaofnGG5q+ZQkL9JgxbGhxIZWJWWn/a9R&#10;sAyfm3z7Njl0z8Ov9eX4vs1dK5V6GHSLVxCBunAX/7s/dJwPt1duV8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noR8MAAADaAAAADwAAAAAAAAAAAAAAAACYAgAAZHJzL2Rv&#10;d25yZXYueG1sUEsFBgAAAAAEAAQA9QAAAIg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446297"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篩選葡萄</w:t>
                        </w:r>
                      </w:p>
                    </w:txbxContent>
                  </v:textbox>
                </v:shape>
                <v:shape id="流程圖: 替代處理程序 2" o:spid="_x0000_s1053" type="#_x0000_t176" style="position:absolute;left:13525;width:12954;height:3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t2MMUA&#10;AADaAAAADwAAAGRycy9kb3ducmV2LnhtbESP3WoCMRSE74W+QzgFb6RmKyKyNUq12IogUlsKvTts&#10;zv7QzcmSxHX16Y0g9HKYmW+Y2aIztWjJ+cqygudhAoI4s7riQsH31/ppCsIHZI21ZVJwJg+L+UNv&#10;hqm2J/6k9hAKESHsU1RQhtCkUvqsJIN+aBvi6OXWGQxRukJqh6cIN7UcJclEGqw4LpTY0Kqk7O9w&#10;NAqWYbvO9+/Tn2482L1dfj/2uWulUv3H7vUFRKAu/Ifv7Y1WMILblXgD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m3YwxQAAANoAAAAPAAAAAAAAAAAAAAAAAJgCAABkcnMv&#10;ZG93bnJldi54bWxQSwUGAAAAAAQABAD1AAAAig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去梗、破皮</w:t>
                        </w:r>
                      </w:p>
                    </w:txbxContent>
                  </v:textbox>
                </v:shape>
                <v:shape id="流程圖: 替代處理程序 3" o:spid="_x0000_s1054" type="#_x0000_t176" style="position:absolute;left:13525;top:6381;width:12954;height:8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fTq8YA&#10;AADaAAAADwAAAGRycy9kb3ducmV2LnhtbESPW0vDQBSE34X+h+UUfBG78UIJaTalVaoiSLFKoW+H&#10;7MmFZs+G3TWN/npXEPo4zMw3TL4cTScGcr61rOBmloAgLq1uuVbw+bG5TkH4gKyxs0wKvsnDsphc&#10;5Jhpe+J3GnahFhHCPkMFTQh9JqUvGzLoZ7Ynjl5lncEQpauldniKcNPJ2ySZS4Mtx4UGe3poqDzu&#10;voyCdXjdVNundD/eX709/hyet5UbpFKX03G1ABFoDOfwf/tFK7iDvyvxBsj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9fTq8YAAADaAAAADwAAAAAAAAAAAAAAAACYAgAAZHJz&#10;L2Rvd25yZXYueG1sUEsFBgAAAAAEAAQA9QAAAIs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1.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去梗、破皮</w:t>
                        </w:r>
                      </w:p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2.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去皮、去籽的紅葡萄</w:t>
                        </w:r>
                      </w:p>
                    </w:txbxContent>
                  </v:textbox>
                </v:shape>
                <v:shape id="流程圖: 替代處理程序 4" o:spid="_x0000_s1055" type="#_x0000_t176" style="position:absolute;left:30003;top:5524;width:10668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5L38UA&#10;AADaAAAADwAAAGRycy9kb3ducmV2LnhtbESP3WoCMRSE7wt9h3AK3hTNVkRkNUq1aEUoUpVC7w6b&#10;sz90c7Ikcd369EYo9HKYmW+Y2aIztWjJ+cqygpdBAoI4s7riQsHpuO5PQPiArLG2TAp+ycNi/vgw&#10;w1TbC39SewiFiBD2KSooQ2hSKX1WkkE/sA1x9HLrDIYoXSG1w0uEm1oOk2QsDVYcF0psaFVS9nM4&#10;GwXLsFvn+83kqxs9f7xdv9/3uWulUr2n7nUKIlAX/sN/7a1WMIL7lXgD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kvfxQAAANoAAAAPAAAAAAAAAAAAAAAAAJgCAABkcnMv&#10;ZG93bnJldi54bWxQSwUGAAAAAAQABAD1AAAAig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靜置發酵</w:t>
                        </w:r>
                      </w:p>
                    </w:txbxContent>
                  </v:textbox>
                </v:shape>
                <v:shape id="流程圖: 替代處理程序 5" o:spid="_x0000_s1056" type="#_x0000_t176" style="position:absolute;left:43243;width:10668;height:3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LuRMYA&#10;AADaAAAADwAAAGRycy9kb3ducmV2LnhtbESP3UrDQBSE74W+w3IK3ojdKFpCmk1plaoIUqxS6N0h&#10;e/JDs2fD7ppGn94VhF4OM/MNky9H04mBnG8tK7iZJSCIS6tbrhV8fmyuUxA+IGvsLJOCb/KwLCYX&#10;OWbanvidhl2oRYSwz1BBE0KfSenLhgz6me2Jo1dZZzBE6WqpHZ4i3HTyNknm0mDLcaHBnh4aKo+7&#10;L6NgHV431fYp3Y93V2+PP4fnbeUGqdTldFwtQAQawzn8337RCu7h70q8AbL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3LuRMYAAADaAAAADwAAAAAAAAAAAAAAAACYAgAAZHJz&#10;L2Rvd25yZXYueG1sUEsFBgAAAAAEAAQA9QAAAIs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去除外皮</w:t>
                        </w:r>
                      </w:p>
                    </w:txbxContent>
                  </v:textbox>
                </v:shape>
                <v:shape id="流程圖: 替代處理程序 6" o:spid="_x0000_s1057" type="#_x0000_t176" style="position:absolute;left:4381;top:21621;width:7525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BwM8YA&#10;AADaAAAADwAAAGRycy9kb3ducmV2LnhtbESPW2sCMRSE34X+h3AKvkjNKiKyNUpb8UJBpLYU+nbY&#10;nL3QzcmSxHX11zeC0MdhZr5h5svO1KIl5yvLCkbDBARxZnXFhYKvz/XTDIQPyBpry6TgQh6Wi4fe&#10;HFNtz/xB7TEUIkLYp6igDKFJpfRZSQb90DbE0cutMxiidIXUDs8Rbmo5TpKpNFhxXCixobeSst/j&#10;ySh4De/r/LCZfXeTwX51/dkectdKpfqP3csziEBd+A/f2zutYAq3K/EG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6BwM8YAAADaAAAADwAAAAAAAAAAAAAAAACYAgAAZHJz&#10;L2Rvd25yZXYueG1sUEsFBgAAAAAEAAQA9QAAAIs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熟成</w:t>
                        </w:r>
                      </w:p>
                    </w:txbxContent>
                  </v:textbox>
                </v:shape>
                <v:shape id="流程圖: 替代處理程序 7" o:spid="_x0000_s1058" type="#_x0000_t176" style="position:absolute;left:4381;top:32099;width:10668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zVqMYA&#10;AADaAAAADwAAAGRycy9kb3ducmV2LnhtbESP3UrDQBSE74W+w3IK3ojdKGJDmk1plaoIUqxS6N0h&#10;e/JDs2fD7ppGn94VhF4OM/MNky9H04mBnG8tK7iZJSCIS6tbrhV8fmyuUxA+IGvsLJOCb/KwLCYX&#10;OWbanvidhl2oRYSwz1BBE0KfSenLhgz6me2Jo1dZZzBE6WqpHZ4i3HTyNknupcGW40KDPT00VB53&#10;X0bBOrxuqu1Tuh/vrt4efw7P28oNUqnL6bhagAg0hnP4v/2iFczh70q8AbL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zVqMYAAADaAAAADwAAAAAAAAAAAAAAAACYAgAAZHJz&#10;L2Rvd25yZXYueG1sUEsFBgAAAAAEAAQA9QAAAIs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二次發酵</w:t>
                        </w:r>
                      </w:p>
                    </w:txbxContent>
                  </v:textbox>
                </v:shape>
                <v:shape id="流程圖: 替代處理程序 8" o:spid="_x0000_s1059" type="#_x0000_t176" style="position:absolute;left:18192;top:32099;width:7620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NB2sIA&#10;AADaAAAADwAAAGRycy9kb3ducmV2LnhtbERPy2oCMRTdF/oP4RbclJppERmmRukDHwgiVSl0d5nc&#10;edDJzZDEcfTrzUJweTjvyaw3jejI+dqygtdhAoI4t7rmUsFhP39JQfiArLGxTArO5GE2fXyYYKbt&#10;iX+o24VSxBD2GSqoQmgzKX1ekUE/tC1x5ArrDIYIXSm1w1MMN418S5KxNFhzbKiwpa+K8v/d0Sj4&#10;DOt5sV2kv/3oefN9+VtuC9dJpQZP/cc7iEB9uItv7pVWELfGK/EGyO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c0HawgAAANoAAAAPAAAAAAAAAAAAAAAAAJgCAABkcnMvZG93&#10;bnJldi54bWxQSwUGAAAAAAQABAD1AAAAhwMAAAAA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轉瓶</w:t>
                        </w:r>
                      </w:p>
                    </w:txbxContent>
                  </v:textbox>
                </v:shape>
                <v:shape id="流程圖: 替代處理程序 9" o:spid="_x0000_s1060" type="#_x0000_t176" style="position:absolute;left:28956;top:32004;width:11049;height:3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/kQcYA&#10;AADaAAAADwAAAGRycy9kb3ducmV2LnhtbESPW0sDMRSE3wX/QziCL9JmKyLt2uzSC7UiSGkrgm+H&#10;zdkL3ZwsSdxu/fVGEHwcZuYbZp4PphU9Od9YVjAZJyCIC6sbrhS8HzejKQgfkDW2lknBhTzk2fXV&#10;HFNtz7yn/hAqESHsU1RQh9ClUvqiJoN+bDvi6JXWGQxRukpqh+cIN628T5JHabDhuFBjR6uaitPh&#10;yyhYhtdNuXuefgwPd2/r78/trnS9VOr2Zlg8gQg0hP/wX/tFK5jB75V4A2T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j/kQcYAAADaAAAADwAAAAAAAAAAAAAAAACYAgAAZHJz&#10;L2Rvd25yZXYueG1sUEsFBgAAAAAEAAQA9QAAAIs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除渣、調味</w:t>
                        </w:r>
                      </w:p>
                    </w:txbxContent>
                  </v:textbox>
                </v:shape>
                <v:shape id="流程圖: 替代處理程序 13" o:spid="_x0000_s1061" type="#_x0000_t176" style="position:absolute;left:4381;top:16383;width:7525;height:3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CGbsQA&#10;AADbAAAADwAAAGRycy9kb3ducmV2LnhtbERP22oCMRB9F/oPYQq+SM2qpcjWKK2iFkGkthT6Nmxm&#10;L3QzWZK4rn69KRT6NodzndmiM7VoyfnKsoLRMAFBnFldcaHg82P9MAXhA7LG2jIpuJCHxfyuN8NU&#10;2zO/U3sMhYgh7FNUUIbQpFL6rCSDfmgb4sjl1hkMEbpCaofnGG5qOU6SJ2mw4thQYkPLkrKf48ko&#10;eA27dX7YTL+6x8F+df3eHnLXSqX6993LM4hAXfgX/7nfdJw/gd9f4gF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ghm7EAAAA2wAAAA8AAAAAAAAAAAAAAAAAmAIAAGRycy9k&#10;b3ducmV2LnhtbFBLBQYAAAAABAAEAPUAAACJAwAAAAA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熟成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14" o:spid="_x0000_s1062" type="#_x0000_t32" style="position:absolute;left:10668;top:2095;width:2857;height:5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wxDMMAAADbAAAADwAAAGRycy9kb3ducmV2LnhtbERPS2sCMRC+F/ofwhS8SM0qUspqFB+I&#10;HnxQK/Q6bMbs0s1k3UR3/femIPQ2H99zxtPWluJGtS8cK+j3EhDEmdMFGwWn79X7JwgfkDWWjknB&#10;nTxMJ68vY0y1a/iLbsdgRAxhn6KCPIQqldJnOVn0PVcRR+7saoshwtpIXWMTw20pB0nyIS0WHBty&#10;rGiRU/Z7vFoFZt3Mzgu77B+25mffveNlN5cXpTpv7WwEIlAb/sVP90bH+UP4+yUeIC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MMQzDAAAA2w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直線單箭頭接點 15" o:spid="_x0000_s1063" type="#_x0000_t32" style="position:absolute;left:26384;top:2190;width:3619;height:5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2fuMIAAADbAAAADwAAAGRycy9kb3ducmV2LnhtbERPTWvCQBC9F/wPywi9NZsUajW6Bikt&#10;eBFpUjyP2TGJZmdDdqPx37uFQm/zeJ+zykbTiiv1rrGsIIliEMSl1Q1XCn6Kr5c5COeRNbaWScGd&#10;HGTrydMKU21v/E3X3FcihLBLUUHtfZdK6cqaDLrIdsSBO9neoA+wr6Tu8RbCTStf43gmDTYcGmrs&#10;6KOm8pIPRkFRJc3n/l0P7twm85M7Lnb5YaHU83TcLEF4Gv2/+M+91WH+G/z+Eg6Q6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2fuMIAAADbAAAADwAAAAAAAAAAAAAA&#10;AAChAgAAZHJzL2Rvd25yZXYueG1sUEsFBgAAAAAEAAQA+QAAAJADAAAAAA==&#10;" strokecolor="windowText" strokeweight="2pt">
                  <v:stroke endarrow="open"/>
                  <v:shadow on="t" color="black" opacity="24903f" origin=",.5" offset="0,.55556mm"/>
                </v:shape>
                <v:shape id="直線單箭頭接點 16" o:spid="_x0000_s1064" type="#_x0000_t32" style="position:absolute;left:40671;top:2095;width:2858;height:5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IK4MIAAADbAAAADwAAAGRycy9kb3ducmV2LnhtbERPTWvCQBC9C/0Pywi9iG7sQSR1FbWU&#10;9mAVU8HrkB03wexszG5N/PduQfA2j/c5s0VnK3GlxpeOFYxHCQji3OmSjYLD7+dwCsIHZI2VY1Jw&#10;Iw+L+Utvhql2Le/pmgUjYgj7FBUUIdSplD4vyKIfuZo4cifXWAwRNkbqBtsYbiv5liQTabHk2FBg&#10;TeuC8nP2ZxWYr3Z5WtuP8W5jjtvBDS8/K3lR6rXfLd9BBOrCU/xwf+s4fwL/v8QD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IK4MIAAADbAAAADwAAAAAAAAAAAAAA&#10;AAChAgAAZHJzL2Rvd25yZXYueG1sUEsFBgAAAAAEAAQA+QAAAJADAAAAAA==&#10;" strokecolor="black [3200]" strokeweight="2pt">
                  <v:stroke endarrow="open"/>
                  <v:shadow on="t" color="black" opacity="24903f" origin=",.5" offset="0,.55556mm"/>
                </v:shape>
                <v:line id="直線接點 17" o:spid="_x0000_s1065" style="position:absolute;visibility:visible;mso-wrap-style:square" from="53911,2095" to="56483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GQaMIAAADbAAAADwAAAGRycy9kb3ducmV2LnhtbERP3WrCMBS+H/gO4QjeaWphznVGEcGh&#10;Y+Ds9gBnzVkb1pyUJGp9ezMQdnc+vt+zWPW2FWfywThWMJ1kIIgrpw3XCr4+t+M5iBCRNbaOScGV&#10;AqyWg4cFFtpd+EjnMtYihXAoUEETY1dIGaqGLIaJ64gT9+O8xZigr6X2eEnhtpV5ls2kRcOpocGO&#10;Ng1Vv+XJKjDfx/Yt3+0P3pTP03l8fH3ffORKjYb9+gVEpD7+i+/unU7zn+Dvl3SAX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pGQaMIAAADb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shape id="直線單箭頭接點 18" o:spid="_x0000_s1066" type="#_x0000_t32" style="position:absolute;left:571;top:18288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WDO8MAAADbAAAADwAAAGRycy9kb3ducmV2LnhtbESPT2/CMAzF75P4DpGRuI10OyBUCAih&#10;Icpu44+4WonXdjRO1WSl+/bzAYmbrff83s/L9eAb1VMX68AG3qYZKGIbXM2lgfNp9zoHFROywyYw&#10;GfijCOvV6GWJuQt3/qL+mEolIRxzNFCl1OZaR1uRxzgNLbFo36HzmGTtSu06vEu4b/R7ls20x5ql&#10;ocKWthXZ2/HXG8BrYX9uxWxvr82mONgeP7aXT2Mm42GzAJVoSE/z47pwgi+w8osMo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1gzvDAAAA2w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直線單箭頭接點 19" o:spid="_x0000_s1067" type="#_x0000_t32" style="position:absolute;left:11906;top:18192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kmoMEAAADbAAAADwAAAGRycy9kb3ducmV2LnhtbERPyWrDMBC9F/IPYgK9NXJ6CK0TJQST&#10;ULe3ZiHXQZrYjqWRsVTH/fuqUOhtHm+d1WZ0VgzUh8azgvksA0GsvWm4UnA67p9eQISIbNB6JgXf&#10;FGCznjysMDf+zp80HGIlUgiHHBXUMXa5lEHX5DDMfEecuKvvHcYE+0qaHu8p3Fn5nGUL6bDh1FBj&#10;R0VNuj18OQV4KfWtLRdv+mK35bsecFecP5R6nI7bJYhIY/wX/7lLk+a/wu8v6QC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eSagwQAAANs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五邊形 20" o:spid="_x0000_s1068" type="#_x0000_t15" style="position:absolute;left:15716;top:16097;width:13240;height:419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G4r8IA&#10;AADbAAAADwAAAGRycy9kb3ducmV2LnhtbERPXWvCMBR9F/wP4Qp709QiItUoQxwUEYauY6/X5tqW&#10;NTc1ybTbrzcPwh4P53u16U0rbuR8Y1nBdJKAIC6tbrhSUHy8jRcgfEDW2FomBb/kYbMeDlaYaXvn&#10;I91OoRIxhH2GCuoQukxKX9Zk0E9sRxy5i3UGQ4SuktrhPYabVqZJMpcGG44NNXa0ran8Pv0YBYd8&#10;f04P87/KXd/NZ59+5ZdiN1PqZdS/LkEE6sO/+OnOtYI0ro9f4g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UbivwgAAANsAAAAPAAAAAAAAAAAAAAAAAJgCAABkcnMvZG93&#10;bnJldi54bWxQSwUGAAAAAAQABAD1AAAAhwMAAAAA&#10;" adj="18181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line id="直線接點 22" o:spid="_x0000_s1069" style="position:absolute;visibility:visible;mso-wrap-style:square" from="40671,7524" to="5648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RfMsEAAADbAAAADwAAAGRycy9kb3ducmV2LnhtbESPQYvCMBSE7wv+h/AEb5paRKQaRURR&#10;PKm74vXRPNtq81KaqNVfbwRhj8PMfMNMZo0pxZ1qV1hW0O9FIIhTqwvOFPz9rrojEM4jaywtk4In&#10;OZhNWz8TTLR98J7uB5+JAGGXoILc+yqR0qU5GXQ9WxEH72xrgz7IOpO6xkeAm1LGUTSUBgsOCzlW&#10;tMgpvR5uRsFKn/rSDeav0f5oL9v1bunpdlWq027mYxCeGv8f/rY3WkEcw+dL+AFy+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JF8ywQAAANsAAAAPAAAAAAAAAAAAAAAA&#10;AKECAABkcnMvZG93bnJldi54bWxQSwUGAAAAAAQABAD5AAAAjwMAAAAA&#10;" strokecolor="black [3200]" strokeweight="2pt">
                  <v:stroke linestyle="thinThin"/>
                  <v:shadow on="t" color="black" opacity="24903f" origin=",.5" offset="0,.55556mm"/>
                </v:line>
                <v:shape id="直線單箭頭接點 23" o:spid="_x0000_s1070" type="#_x0000_t32" style="position:absolute;left:571;top:23526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cwtsQAAADbAAAADwAAAGRycy9kb3ducmV2LnhtbESPQWvCQBSE7wX/w/IEb3WjYinRTRBB&#10;66EUjKLXR/aZBLNvQ3a7pv313UKhx2FmvmHW+WBaEah3jWUFs2kCgri0uuFKwfm0e34F4TyyxtYy&#10;KfgiB3k2elpjqu2DjxQKX4kIYZeigtr7LpXSlTUZdFPbEUfvZnuDPsq+krrHR4SbVs6T5EUabDgu&#10;1NjRtqbyXnwaBftj4b/N+/J0PQTzsd9cwvJtFpSajIfNCoSnwf+H/9oHrWC+gN8v8QfI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BzC2xAAAANsAAAAPAAAAAAAAAAAA&#10;AAAAAKECAABkcnMvZG93bnJldi54bWxQSwUGAAAAAAQABAD5AAAAkgMAAAAA&#10;" strokecolor="black [3200]" strokeweight="2pt">
                  <v:stroke endarrow="open" linestyle="thinThin"/>
                  <v:shadow on="t" color="black" opacity="24903f" origin=",.5" offset="0,.55556mm"/>
                </v:shape>
                <v:shape id="直線單箭頭接點 24" o:spid="_x0000_s1071" type="#_x0000_t32" style="position:absolute;left:11906;top:23526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6owsQAAADbAAAADwAAAGRycy9kb3ducmV2LnhtbESPQWvCQBSE7wX/w/IEb3WjaCnRTRBB&#10;66EUjKLXR/aZBLNvQ3a7pv313UKhx2FmvmHW+WBaEah3jWUFs2kCgri0uuFKwfm0e34F4TyyxtYy&#10;KfgiB3k2elpjqu2DjxQKX4kIYZeigtr7LpXSlTUZdFPbEUfvZnuDPsq+krrHR4SbVs6T5EUabDgu&#10;1NjRtqbyXnwaBftj4b/N+/J0PQTzsd9cwvJtFpSajIfNCoSnwf+H/9oHrWC+gN8v8QfI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7qjCxAAAANsAAAAPAAAAAAAAAAAA&#10;AAAAAKECAABkcnMvZG93bnJldi54bWxQSwUGAAAAAAQABAD5AAAAkgMAAAAA&#10;" strokecolor="black [3200]" strokeweight="2pt">
                  <v:stroke endarrow="open" linestyle="thinThin"/>
                  <v:shadow on="t" color="black" opacity="24903f" origin=",.5" offset="0,.55556mm"/>
                </v:shape>
                <v:shape id="五邊形 25" o:spid="_x0000_s1072" type="#_x0000_t15" style="position:absolute;left:15716;top:21336;width:13240;height:419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YbN8UA&#10;AADbAAAADwAAAGRycy9kb3ducmV2LnhtbESPQWvCQBSE74X+h+UVvOmmwUqJrlJEIYggWovXZ/aZ&#10;BLNv4+6qqb++Wyj0OMzMN8xk1plG3Mj52rKC10ECgriwuuZSwf5z2X8H4QOyxsYyKfgmD7Pp89ME&#10;M23vvKXbLpQiQthnqKAKoc2k9EVFBv3AtsTRO1lnMETpSqkd3iPcNDJNkpE0WHNcqLCleUXFeXc1&#10;Ctb56piuR4/SXTbmq0sP+Wm/GCrVe+k+xiACdeE//NfOtYL0DX6/xB8gp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Jhs3xQAAANsAAAAPAAAAAAAAAAAAAAAAAJgCAABkcnMv&#10;ZG93bnJldi54bWxQSwUGAAAAAAQABAD1AAAAigMAAAAA&#10;" adj="18181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shape id="流程圖: 替代處理程序 26" o:spid="_x0000_s1073" type="#_x0000_t176" style="position:absolute;left:4381;top:26860;width:7525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vvS8YA&#10;AADbAAAADwAAAGRycy9kb3ducmV2LnhtbESPW2sCMRSE3wv9D+EU+lI0Wykiq1Fsi60IIl4QfDts&#10;zl7o5mRJ0nXtrzcFwcdhZr5hJrPO1KIl5yvLCl77CQjizOqKCwWH/aI3AuEDssbaMim4kIfZ9PFh&#10;gqm2Z95SuwuFiBD2KSooQ2hSKX1WkkHftw1x9HLrDIYoXSG1w3OEm1oOkmQoDVYcF0ps6KOk7Gf3&#10;axS8h9Ui33yNjt3by/rz7/S9yV0rlXp+6uZjEIG6cA/f2kutYDCE/y/xB8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vvS8YAAADbAAAADwAAAAAAAAAAAAAAAACYAgAAZHJz&#10;L2Rvd25yZXYueG1sUEsFBgAAAAAEAAQA9QAAAIsDAAAAAA==&#10;" fillcolor="#652523 [1637]" strokecolor="#bc4542 [3045]">
                  <v:fill color2="#ba4442 [3013]" rotate="t" angle="180" colors="0 #9b2d2a;52429f #cb3d3a;1 #ce3b37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:rsidR="001244A1" w:rsidRPr="00446297" w:rsidRDefault="001244A1" w:rsidP="001244A1">
                        <w:pPr>
                          <w:snapToGrid w:val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熟成</w:t>
                        </w:r>
                      </w:p>
                    </w:txbxContent>
                  </v:textbox>
                </v:shape>
                <v:line id="直線接點 28" o:spid="_x0000_s1074" style="position:absolute;visibility:visible;mso-wrap-style:square" from="40671,7715" to="56483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9R6L8AAADbAAAADwAAAGRycy9kb3ducmV2LnhtbERPTYvCMBC9C/sfwix403R7WKUaRRcE&#10;D3vZKp6HZmyKzaQ2sUZ//eYgeHy87+U62lYM1PvGsYKvaQaCuHK64VrB8bCbzEH4gKyxdUwKHuRh&#10;vfoYLbHQ7s5/NJShFimEfYEKTAhdIaWvDFn0U9cRJ+7seoshwb6Wusd7CretzLPsW1psODUY7OjH&#10;UHUpb1ZBKU+X2bX6vW7jsxvCw8h4ywelxp9xswARKIa3+OXeawV5Gpu+pB8gV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M9R6L8AAADbAAAADwAAAAAAAAAAAAAAAACh&#10;AgAAZHJzL2Rvd25yZXYueG1sUEsFBgAAAAAEAAQA+QAAAI0DAAAAAA==&#10;" strokecolor="black [3200]" strokeweight="2pt">
                  <v:stroke dashstyle="3 1"/>
                  <v:shadow on="t" color="black" opacity="24903f" origin=",.5" offset="0,.55556mm"/>
                </v:line>
                <v:shape id="直線單箭頭接點 29" o:spid="_x0000_s1075" type="#_x0000_t32" style="position:absolute;left:10668;top:7239;width:2857;height:41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rj1MYAAADbAAAADwAAAGRycy9kb3ducmV2LnhtbESPQWvCQBSE7wX/w/KE3uqmEUqMrlJE&#10;pdAemrTi9ZF9TWKzb2N21dRf7woFj8PMfMPMFr1pxIk6V1tW8DyKQBAXVtdcKvj+Wj8lIJxH1thY&#10;JgV/5GAxHzzMMNX2zBmdcl+KAGGXooLK+zaV0hUVGXQj2xIH78d2Bn2QXSl1h+cAN42Mo+hFGqw5&#10;LFTY0rKi4jc/GgWXLX8m78ckyT4O2904z/areLNX6nHYv05BeOr9PfzfftMK4gncvoQf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649TGAAAA2wAAAA8AAAAAAAAA&#10;AAAAAAAAoQIAAGRycy9kb3ducmV2LnhtbFBLBQYAAAAABAAEAPkAAACUAwAAAAA=&#10;" strokecolor="windowText" strokeweight="2pt">
                  <v:stroke dashstyle="3 1" endarrow="open"/>
                  <v:shadow on="t" color="black" opacity="24903f" origin=",.5" offset="0,.55556mm"/>
                </v:shape>
                <v:shape id="直線單箭頭接點 30" o:spid="_x0000_s1076" type="#_x0000_t32" style="position:absolute;left:26479;top:7715;width:3524;height:36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GdGcIAAADbAAAADwAAAGRycy9kb3ducmV2LnhtbERPS2vCQBC+F/wPyxR6Ed3U4oPoKm2h&#10;pSoIGgWPQ3aaBLOzIbvV9N93DkKPH997sepcra7UhsqzgedhAoo497biwsAx+xjMQIWIbLH2TAZ+&#10;KcBq2XtYYGr9jfd0PcRCSQiHFA2UMTap1iEvyWEY+oZYuG/fOowC20LbFm8S7mo9SpKJdlixNJTY&#10;0HtJ+eXw46TXfta70XYzzaZr1z/p7G1cnDtjnh671zmoSF38F9/dX9bAi6yXL/ID9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GdGcIAAADbAAAADwAAAAAAAAAAAAAA&#10;AAChAgAAZHJzL2Rvd25yZXYueG1sUEsFBgAAAAAEAAQA+QAAAJADAAAAAA==&#10;" strokecolor="windowText" strokeweight="2pt">
                  <v:stroke dashstyle="3 1" endarrow="open"/>
                  <v:shadow on="t" color="black" opacity="24903f" origin=",.5" offset="0,.55556mm"/>
                </v:shape>
                <v:shape id="直線單箭頭接點 32" o:spid="_x0000_s1077" type="#_x0000_t32" style="position:absolute;left:571;top:28575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fneMUAAADbAAAADwAAAGRycy9kb3ducmV2LnhtbESPQWvCQBSE7wX/w/KE3urGCCWkrlJE&#10;S6E9mFjx+sg+k9js2zS7auqvdwXB4zAz3zDTeW8acaLO1ZYVjEcRCOLC6ppLBT+b1UsCwnlkjY1l&#10;UvBPDuazwdMUU23PnNEp96UIEHYpKqi8b1MpXVGRQTeyLXHw9rYz6IPsSqk7PAe4aWQcRa/SYM1h&#10;ocKWFhUVv/nRKLhseZ18HZMk+/7b7iZ5dljGHwelnof9+xsIT71/hO/tT61gEsPtS/gBcn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fneMUAAADbAAAADwAAAAAAAAAA&#10;AAAAAAChAgAAZHJzL2Rvd25yZXYueG1sUEsFBgAAAAAEAAQA+QAAAJMDAAAAAA==&#10;" strokecolor="windowText" strokeweight="2pt">
                  <v:stroke dashstyle="3 1" endarrow="open"/>
                  <v:shadow on="t" color="black" opacity="24903f" origin=",.5" offset="0,.55556mm"/>
                </v:shape>
                <v:shape id="直線單箭頭接點 33" o:spid="_x0000_s1078" type="#_x0000_t32" style="position:absolute;left:11906;top:28575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tC48UAAADbAAAADwAAAGRycy9kb3ducmV2LnhtbESPQWvCQBSE7wX/w/KE3upGAyWkrlJE&#10;S6E9mFjx+sg+k9js2zS7auqvdwXB4zAz3zDTeW8acaLO1ZYVjEcRCOLC6ppLBT+b1UsCwnlkjY1l&#10;UvBPDuazwdMUU23PnNEp96UIEHYpKqi8b1MpXVGRQTeyLXHw9rYz6IPsSqk7PAe4aeQkil6lwZrD&#10;QoUtLSoqfvOjUXDZ8jr5OiZJ9v233cV5dlhOPg5KPQ/79zcQnnr/CN/bn1pBHMPtS/gBcn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0tC48UAAADbAAAADwAAAAAAAAAA&#10;AAAAAAChAgAAZHJzL2Rvd25yZXYueG1sUEsFBgAAAAAEAAQA+QAAAJMDAAAAAA==&#10;" strokecolor="windowText" strokeweight="2pt">
                  <v:stroke dashstyle="3 1" endarrow="open"/>
                  <v:shadow on="t" color="black" opacity="24903f" origin=",.5" offset="0,.55556mm"/>
                </v:shape>
                <v:shape id="五邊形 34" o:spid="_x0000_s1079" type="#_x0000_t15" style="position:absolute;left:15716;top:26384;width:13240;height:419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MoccUA&#10;AADbAAAADwAAAGRycy9kb3ducmV2LnhtbESP3WrCQBSE7wt9h+UUeqebRhGJriKlQiiC+Ie3x+wx&#10;CWbPprtbTX36bkHo5TAz3zDTeWcacSXna8sK3voJCOLC6ppLBfvdsjcG4QOyxsYyKfghD/PZ89MU&#10;M21vvKHrNpQiQthnqKAKoc2k9EVFBn3ftsTRO1tnMETpSqkd3iLcNDJNkpE0WHNcqLCl94qKy/bb&#10;KFjln6d0NbqX7mttDl16zM/7j6FSry/dYgIiUBf+w492rhUMhv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yhxxQAAANsAAAAPAAAAAAAAAAAAAAAAAJgCAABkcnMv&#10;ZG93bnJldi54bWxQSwUGAAAAAAQABAD1AAAAigMAAAAA&#10;" adj="18181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line id="直線接點 35" o:spid="_x0000_s1080" style="position:absolute;visibility:visible;mso-wrap-style:square" from="40671,8001" to="56483,18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kLc8QAAADbAAAADwAAAGRycy9kb3ducmV2LnhtbESPQWvCQBSE70L/w/IKvemmrRWJ2Yg0&#10;WOqhB6Pg9ZF9ZmOzb0N2q6m/3i0UPA4z8w2TLQfbijP1vnGs4HmSgCCunG64VrDfrcdzED4ga2wd&#10;k4Jf8rDMH0YZptpdeEvnMtQiQtinqMCE0KVS+sqQRT9xHXH0jq63GKLsa6l7vES4beVLksykxYbj&#10;gsGO3g1V3+WPVbD66vhUho/pwa+vu8IUxWyDhVJPj8NqASLQEO7h//anVvD6Bn9f4g+Q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qQtzxAAAANsAAAAPAAAAAAAAAAAA&#10;AAAAAKECAABkcnMvZG93bnJldi54bWxQSwUGAAAAAAQABAD5AAAAkgMAAAAA&#10;" strokecolor="black [3200]" strokeweight="2pt">
                  <v:stroke dashstyle="1 1" linestyle="thinThin"/>
                  <v:shadow on="t" color="black" opacity="24903f" origin=",.5" offset="0,.55556mm"/>
                </v:line>
                <v:shape id="直線單箭頭接點 36" o:spid="_x0000_s1081" type="#_x0000_t32" style="position:absolute;left:571;top:33909;width:3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kKmcMAAADbAAAADwAAAGRycy9kb3ducmV2LnhtbESPQWuDQBSE74H+h+UVeotrUghisxEx&#10;lPZUMNr7w31VG/etdbeJ/vtuIZDjMDPfMPtsNoO40OR6ywo2UQyCuLG651ZBXb2uExDOI2scLJOC&#10;hRxkh4fVHlNtr1zS5eRbESDsUlTQeT+mUrqmI4MusiNx8L7sZNAHObVST3gNcDPIbRzvpMGew0KH&#10;IxUdNefTr1FQfNblsewTTW6b59XPcfl4+16Uenqc8xcQnmZ/D9/a71rB8w7+v4QfIA9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5CpnDAAAA2wAAAA8AAAAAAAAAAAAA&#10;AAAAoQIAAGRycy9kb3ducmV2LnhtbFBLBQYAAAAABAAEAPkAAACRAwAAAAA=&#10;" strokecolor="windowText" strokeweight="2pt">
                  <v:stroke dashstyle="1 1" endarrow="open" linestyle="thinThin"/>
                  <v:shadow on="t" color="black" opacity="24903f" origin=",.5" offset="0,.55556mm"/>
                </v:shape>
                <v:shape id="直線單箭頭接點 37" o:spid="_x0000_s1082" type="#_x0000_t32" style="position:absolute;left:15049;top:33909;width:31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WvAsEAAADbAAAADwAAAGRycy9kb3ducmV2LnhtbESPQYvCMBSE7wv+h/AEb2uqwipdoxRF&#10;9LRQde+P5tlWm5faRG3/vREEj8PMfMPMl62pxJ0aV1pWMBpGIIgzq0vOFRwPm+8ZCOeRNVaWSUFH&#10;DpaL3tccY20fnNJ973MRIOxiVFB4X8dSuqwgg25oa+LgnWxj0AfZ5FI3+AhwU8lxFP1IgyWHhQJr&#10;WhWUXfY3o2D1f0zXaTnT5MZJcriuu7/tuVNq0G+TXxCeWv8Jv9s7rWAyhdeX8A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da8CwQAAANsAAAAPAAAAAAAAAAAAAAAA&#10;AKECAABkcnMvZG93bnJldi54bWxQSwUGAAAAAAQABAD5AAAAjwMAAAAA&#10;" strokecolor="windowText" strokeweight="2pt">
                  <v:stroke dashstyle="1 1" endarrow="open" linestyle="thinThin"/>
                  <v:shadow on="t" color="black" opacity="24903f" origin=",.5" offset="0,.55556mm"/>
                </v:shape>
                <v:shape id="直線單箭頭接點 38" o:spid="_x0000_s1083" type="#_x0000_t32" style="position:absolute;left:25812;top:33909;width:3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o7cL8AAADbAAAADwAAAGRycy9kb3ducmV2LnhtbERPTYvCMBC9L/gfwgje1nQVRLqmpSii&#10;J6HavQ/NbNvdZlKbqO2/NwfB4+N9b9LBtOJOvWssK/iaRyCIS6sbrhQUl/3nGoTzyBpby6RgJAdp&#10;MvnYYKztg3O6n30lQgi7GBXU3nexlK6syaCb2444cL+2N+gD7Cupe3yEcNPKRRStpMGGQ0ONHW1r&#10;Kv/PN6Ng+1Pku7xZa3KLLLtcd+Pp8DcqNZsO2TcIT4N/i1/uo1awDGPDl/ADZPI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Oo7cL8AAADbAAAADwAAAAAAAAAAAAAAAACh&#10;AgAAZHJzL2Rvd25yZXYueG1sUEsFBgAAAAAEAAQA+QAAAI0DAAAAAA==&#10;" strokecolor="windowText" strokeweight="2pt">
                  <v:stroke dashstyle="1 1" endarrow="open" linestyle="thinThin"/>
                  <v:shadow on="t" color="black" opacity="24903f" origin=",.5" offset="0,.55556mm"/>
                </v:shape>
                <v:shape id="直線單箭頭接點 41" o:spid="_x0000_s1084" type="#_x0000_t32" style="position:absolute;left:40386;top:33909;width:31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bhkMMAAADbAAAADwAAAGRycy9kb3ducmV2LnhtbESPQWvCQBSE7wX/w/KE3upGKSWkrhKU&#10;oichib0/ss8kmn0bs1uT/Hu3UOhxmJlvmPV2NK14UO8aywqWiwgEcWl1w5WCc/H1FoNwHllja5kU&#10;TORgu5m9rDHRduCMHrmvRICwS1BB7X2XSOnKmgy6he2Ig3exvUEfZF9J3eMQ4KaVqyj6kAYbDgs1&#10;drSrqbzlP0bB7vuc7bMm1uRWaVrc99PpcJ2Uep2P6ScIT6P/D/+1j1rB+xJ+v4QfID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W4ZDDAAAA2wAAAA8AAAAAAAAAAAAA&#10;AAAAoQIAAGRycy9kb3ducmV2LnhtbFBLBQYAAAAABAAEAPkAAACRAwAAAAA=&#10;" strokecolor="windowText" strokeweight="2pt">
                  <v:stroke dashstyle="1 1" endarrow="open" linestyle="thinThin"/>
                  <v:shadow on="t" color="black" opacity="24903f" origin=",.5" offset="0,.55556mm"/>
                </v:shape>
                <v:shape id="五邊形 43" o:spid="_x0000_s1085" type="#_x0000_t15" style="position:absolute;left:43529;top:31718;width:13240;height:419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zDeMUA&#10;AADbAAAADwAAAGRycy9kb3ducmV2LnhtbESP3WrCQBSE7wt9h+UUeqebRhGJriKlQiiC+Ie3x+wx&#10;CWbPprtbTX36bkHo5TAz3zDTeWcacSXna8sK3voJCOLC6ppLBfvdsjcG4QOyxsYyKfghD/PZ89MU&#10;M21vvKHrNpQiQthnqKAKoc2k9EVFBn3ftsTRO1tnMETpSqkd3iLcNDJNkpE0WHNcqLCl94qKy/bb&#10;KFjln6d0NbqX7mttDl16zM/7j6FSry/dYgIiUBf+w492rhUMB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XMN4xQAAANsAAAAPAAAAAAAAAAAAAAAAAJgCAABkcnMv&#10;ZG93bnJldi54bWxQSwUGAAAAAAQABAD1AAAAigMAAAAA&#10;" adj="18181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</v:group>
            </w:pict>
          </mc:Fallback>
        </mc:AlternateContent>
      </w:r>
    </w:p>
    <w:p w:rsidR="00302871" w:rsidRPr="001244A1" w:rsidRDefault="00302871">
      <w:pPr>
        <w:rPr>
          <w:rFonts w:ascii="Times New Roman" w:eastAsia="標楷體" w:hAnsi="Times New Roman" w:cs="Times New Roman"/>
          <w:szCs w:val="24"/>
        </w:rPr>
      </w:pPr>
    </w:p>
    <w:p w:rsidR="00302871" w:rsidRDefault="00302871">
      <w:pPr>
        <w:rPr>
          <w:rFonts w:ascii="Times New Roman" w:eastAsia="標楷體" w:hAnsi="Times New Roman" w:cs="Times New Roman"/>
          <w:szCs w:val="24"/>
        </w:rPr>
      </w:pPr>
    </w:p>
    <w:p w:rsidR="00302871" w:rsidRDefault="00302871">
      <w:pPr>
        <w:rPr>
          <w:rFonts w:ascii="Times New Roman" w:eastAsia="標楷體" w:hAnsi="Times New Roman" w:cs="Times New Roman"/>
          <w:szCs w:val="24"/>
        </w:rPr>
      </w:pPr>
    </w:p>
    <w:p w:rsidR="00302871" w:rsidRDefault="00302871">
      <w:pPr>
        <w:rPr>
          <w:rFonts w:ascii="Times New Roman" w:eastAsia="標楷體" w:hAnsi="Times New Roman" w:cs="Times New Roman"/>
          <w:szCs w:val="24"/>
        </w:rPr>
      </w:pPr>
    </w:p>
    <w:p w:rsidR="00302871" w:rsidRDefault="00302871">
      <w:pPr>
        <w:rPr>
          <w:rFonts w:ascii="Times New Roman" w:eastAsia="標楷體" w:hAnsi="Times New Roman" w:cs="Times New Roman"/>
          <w:szCs w:val="24"/>
        </w:rPr>
      </w:pPr>
    </w:p>
    <w:p w:rsidR="00302871" w:rsidRDefault="00302871">
      <w:pPr>
        <w:rPr>
          <w:rFonts w:ascii="Times New Roman" w:eastAsia="標楷體" w:hAnsi="Times New Roman" w:cs="Times New Roman"/>
          <w:szCs w:val="24"/>
        </w:rPr>
      </w:pPr>
    </w:p>
    <w:p w:rsidR="00302871" w:rsidRDefault="00302871">
      <w:pPr>
        <w:rPr>
          <w:rFonts w:ascii="Times New Roman" w:eastAsia="標楷體" w:hAnsi="Times New Roman" w:cs="Times New Roman"/>
          <w:szCs w:val="24"/>
        </w:rPr>
      </w:pPr>
    </w:p>
    <w:p w:rsidR="00EB336A" w:rsidRPr="00FA3BB4" w:rsidRDefault="00EB336A">
      <w:pPr>
        <w:rPr>
          <w:rFonts w:ascii="Times New Roman" w:eastAsia="標楷體" w:hAnsi="Times New Roman" w:cs="Times New Roman"/>
          <w:szCs w:val="24"/>
        </w:rPr>
      </w:pPr>
    </w:p>
    <w:p w:rsidR="00446297" w:rsidRPr="00FA3BB4" w:rsidRDefault="00446297">
      <w:pPr>
        <w:rPr>
          <w:rFonts w:ascii="Times New Roman" w:eastAsia="標楷體" w:hAnsi="Times New Roman" w:cs="Times New Roman"/>
          <w:szCs w:val="24"/>
        </w:rPr>
      </w:pPr>
    </w:p>
    <w:p w:rsidR="00446297" w:rsidRPr="00FA3BB4" w:rsidRDefault="00446297">
      <w:pPr>
        <w:rPr>
          <w:rFonts w:ascii="Times New Roman" w:eastAsia="標楷體" w:hAnsi="Times New Roman" w:cs="Times New Roman"/>
          <w:szCs w:val="24"/>
        </w:rPr>
      </w:pPr>
    </w:p>
    <w:p w:rsidR="00446297" w:rsidRDefault="00446297">
      <w:pPr>
        <w:rPr>
          <w:rFonts w:ascii="Times New Roman" w:eastAsia="標楷體" w:hAnsi="Times New Roman" w:cs="Times New Roman"/>
          <w:szCs w:val="24"/>
        </w:rPr>
      </w:pPr>
    </w:p>
    <w:p w:rsidR="00302871" w:rsidRPr="00FA3BB4" w:rsidRDefault="00302871">
      <w:pPr>
        <w:rPr>
          <w:rFonts w:ascii="Times New Roman" w:eastAsia="標楷體" w:hAnsi="Times New Roman" w:cs="Times New Roman"/>
          <w:szCs w:val="24"/>
        </w:rPr>
      </w:pPr>
    </w:p>
    <w:p w:rsidR="006D4F00" w:rsidRPr="00FA3BB4" w:rsidRDefault="006D4F00">
      <w:pPr>
        <w:rPr>
          <w:rFonts w:ascii="Times New Roman" w:eastAsia="標楷體" w:hAnsi="Times New Roman" w:cs="Times New Roman"/>
          <w:szCs w:val="24"/>
        </w:rPr>
      </w:pPr>
    </w:p>
    <w:p w:rsidR="006D4F00" w:rsidRPr="00FA3BB4" w:rsidRDefault="006D4F00">
      <w:pPr>
        <w:rPr>
          <w:rFonts w:ascii="Times New Roman" w:eastAsia="標楷體" w:hAnsi="Times New Roman" w:cs="Times New Roman"/>
          <w:szCs w:val="24"/>
        </w:rPr>
      </w:pPr>
    </w:p>
    <w:p w:rsidR="006D4F00" w:rsidRPr="00FA3BB4" w:rsidRDefault="006D4F00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a6"/>
        <w:tblW w:w="0" w:type="auto"/>
        <w:tblInd w:w="39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984"/>
        <w:gridCol w:w="1701"/>
        <w:gridCol w:w="5366"/>
      </w:tblGrid>
      <w:tr w:rsidR="00182002" w:rsidTr="00182002">
        <w:tc>
          <w:tcPr>
            <w:tcW w:w="1984" w:type="dxa"/>
          </w:tcPr>
          <w:p w:rsidR="00182002" w:rsidRDefault="00182002" w:rsidP="00455D9D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葡萄酒種類</w:t>
            </w:r>
          </w:p>
        </w:tc>
        <w:tc>
          <w:tcPr>
            <w:tcW w:w="1701" w:type="dxa"/>
          </w:tcPr>
          <w:p w:rsidR="00182002" w:rsidRDefault="00182002" w:rsidP="00455D9D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酒精濃度</w:t>
            </w:r>
          </w:p>
        </w:tc>
        <w:tc>
          <w:tcPr>
            <w:tcW w:w="5366" w:type="dxa"/>
          </w:tcPr>
          <w:p w:rsidR="00182002" w:rsidRDefault="00182002" w:rsidP="00455D9D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szCs w:val="24"/>
              </w:rPr>
              <w:t>說明</w:t>
            </w:r>
          </w:p>
        </w:tc>
      </w:tr>
      <w:tr w:rsidR="00182002" w:rsidTr="001244A1">
        <w:tc>
          <w:tcPr>
            <w:tcW w:w="1984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不起泡的葡萄酒</w:t>
            </w:r>
          </w:p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Natural Wine/ Still Wine</w:t>
            </w:r>
          </w:p>
        </w:tc>
        <w:tc>
          <w:tcPr>
            <w:tcW w:w="1701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＿＿～＿＿％</w:t>
            </w:r>
          </w:p>
        </w:tc>
        <w:tc>
          <w:tcPr>
            <w:tcW w:w="5366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以葡萄汁為底發酵釀造，不添加酒精，二氧化碳會在釀造過程中散失。</w:t>
            </w:r>
          </w:p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舉例：＿＿＿、＿＿＿、＿＿＿＿＿</w:t>
            </w:r>
          </w:p>
        </w:tc>
      </w:tr>
      <w:tr w:rsidR="00182002" w:rsidTr="001244A1">
        <w:tc>
          <w:tcPr>
            <w:tcW w:w="1984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氣泡葡萄酒</w:t>
            </w:r>
          </w:p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＿＿＿＿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Wine</w:t>
            </w:r>
          </w:p>
        </w:tc>
        <w:tc>
          <w:tcPr>
            <w:tcW w:w="1701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＿＿～＿＿％</w:t>
            </w:r>
          </w:p>
        </w:tc>
        <w:tc>
          <w:tcPr>
            <w:tcW w:w="5366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製造的過程中，加入了＿＿和＿＿＿，讓他增加＿＿＿＿＿。</w:t>
            </w:r>
          </w:p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舉例：＿＿＿＿、＿＿＿（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Champagne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）</w:t>
            </w:r>
          </w:p>
        </w:tc>
      </w:tr>
      <w:tr w:rsidR="00182002" w:rsidTr="001244A1">
        <w:tc>
          <w:tcPr>
            <w:tcW w:w="1984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szCs w:val="24"/>
              </w:rPr>
              <w:t>強化葡萄酒</w:t>
            </w:r>
          </w:p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＿＿＿＿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Wine</w:t>
            </w:r>
          </w:p>
        </w:tc>
        <w:tc>
          <w:tcPr>
            <w:tcW w:w="1701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＿＿～＿＿％</w:t>
            </w:r>
          </w:p>
        </w:tc>
        <w:tc>
          <w:tcPr>
            <w:tcW w:w="5366" w:type="dxa"/>
            <w:vAlign w:val="center"/>
          </w:tcPr>
          <w:p w:rsidR="00182002" w:rsidRDefault="00182002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 w:rsidR="001244A1">
              <w:rPr>
                <w:rFonts w:ascii="Times New Roman" w:eastAsia="標楷體" w:hAnsi="Times New Roman" w:cs="Times New Roman" w:hint="eastAsia"/>
                <w:szCs w:val="24"/>
              </w:rPr>
              <w:t>以不起泡的葡萄酒為基礎，加入白蘭地或酒精，增加酒精濃度。</w:t>
            </w:r>
          </w:p>
          <w:p w:rsidR="001244A1" w:rsidRDefault="001244A1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舉例：＿＿＿、＿＿＿、＿＿＿＿＿</w:t>
            </w:r>
          </w:p>
        </w:tc>
      </w:tr>
      <w:tr w:rsidR="00182002" w:rsidTr="001244A1">
        <w:tc>
          <w:tcPr>
            <w:tcW w:w="1984" w:type="dxa"/>
            <w:vAlign w:val="center"/>
          </w:tcPr>
          <w:p w:rsidR="00182002" w:rsidRDefault="001244A1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加味葡萄酒</w:t>
            </w:r>
          </w:p>
          <w:p w:rsidR="001244A1" w:rsidRDefault="001244A1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Flavored Wine/ Aromatized Wine</w:t>
            </w:r>
          </w:p>
        </w:tc>
        <w:tc>
          <w:tcPr>
            <w:tcW w:w="1701" w:type="dxa"/>
            <w:vAlign w:val="center"/>
          </w:tcPr>
          <w:p w:rsidR="00182002" w:rsidRDefault="001244A1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＿＿～＿＿％</w:t>
            </w:r>
          </w:p>
        </w:tc>
        <w:tc>
          <w:tcPr>
            <w:tcW w:w="5366" w:type="dxa"/>
            <w:vAlign w:val="center"/>
          </w:tcPr>
          <w:p w:rsidR="001244A1" w:rsidRDefault="001244A1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1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以不起泡的葡萄酒為基礎，加入藥草、糖漿等副材料所釀造出來的酒。</w:t>
            </w:r>
          </w:p>
          <w:p w:rsidR="001244A1" w:rsidRDefault="001244A1" w:rsidP="00455D9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舉例：＿＿＿＿、＿＿＿＿、＿＿＿＿</w:t>
            </w:r>
          </w:p>
        </w:tc>
      </w:tr>
    </w:tbl>
    <w:p w:rsidR="00182002" w:rsidRDefault="003E3947">
      <w:pPr>
        <w:rPr>
          <w:rFonts w:ascii="Times New Roman" w:eastAsia="標楷體" w:hAnsi="Times New Roman" w:cs="Times New Roman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72A7E17B" wp14:editId="2D8226B8">
                <wp:simplePos x="0" y="0"/>
                <wp:positionH relativeFrom="column">
                  <wp:posOffset>179705</wp:posOffset>
                </wp:positionH>
                <wp:positionV relativeFrom="paragraph">
                  <wp:posOffset>65405</wp:posOffset>
                </wp:positionV>
                <wp:extent cx="5763260" cy="3990975"/>
                <wp:effectExtent l="0" t="0" r="27940" b="28575"/>
                <wp:wrapNone/>
                <wp:docPr id="45082" name="文字方塊 45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63260" cy="3990975"/>
                        </a:xfrm>
                        <a:prstGeom prst="rect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3947" w:rsidRPr="00E5341A" w:rsidRDefault="003E3947" w:rsidP="003E3947">
                            <w:pPr>
                              <w:ind w:left="850" w:hangingChars="354" w:hanging="850"/>
                              <w:jc w:val="both"/>
                              <w:rPr>
                                <w:rFonts w:ascii="華康海報體W9" w:eastAsia="華康海報體W9" w:hAnsi="微軟正黑體"/>
                              </w:rPr>
                            </w:pPr>
                            <w:r w:rsidRPr="00E5341A">
                              <w:rPr>
                                <w:rFonts w:ascii="華康海報體W9" w:eastAsia="華康海報體W9" w:hAnsi="微軟正黑體" w:hint="eastAsia"/>
                              </w:rPr>
                              <w:t>請回答下列問題：</w:t>
                            </w:r>
                          </w:p>
                          <w:p w:rsidR="003E3947" w:rsidRDefault="003E3947" w:rsidP="003E3947">
                            <w:pPr>
                              <w:ind w:left="970" w:hangingChars="404" w:hanging="970"/>
                              <w:jc w:val="both"/>
                            </w:pPr>
                            <w:bookmarkStart w:id="0" w:name="_GoBack"/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1. </w:t>
                            </w:r>
                            <w:r w:rsidRPr="003E3947">
                              <w:rPr>
                                <w:rFonts w:hint="eastAsia"/>
                              </w:rPr>
                              <w:t xml:space="preserve">一般釀造酒的酒精濃度約在　</w:t>
                            </w:r>
                            <w:r w:rsidRPr="003E3947">
                              <w:rPr>
                                <w:rFonts w:hint="eastAsia"/>
                              </w:rPr>
                              <w:t>(A)4</w:t>
                            </w:r>
                            <w:r w:rsidRPr="003E3947">
                              <w:rPr>
                                <w:rFonts w:hint="eastAsia"/>
                              </w:rPr>
                              <w:t>～</w:t>
                            </w:r>
                            <w:r w:rsidRPr="003E3947">
                              <w:rPr>
                                <w:rFonts w:hint="eastAsia"/>
                              </w:rPr>
                              <w:t>14</w:t>
                            </w:r>
                            <w:r w:rsidRPr="003E3947">
                              <w:rPr>
                                <w:rFonts w:hint="eastAsia"/>
                              </w:rPr>
                              <w:t xml:space="preserve">％　</w:t>
                            </w:r>
                            <w:r w:rsidRPr="003E3947">
                              <w:rPr>
                                <w:rFonts w:hint="eastAsia"/>
                              </w:rPr>
                              <w:t>(B)15</w:t>
                            </w:r>
                            <w:r w:rsidRPr="003E3947">
                              <w:rPr>
                                <w:rFonts w:hint="eastAsia"/>
                              </w:rPr>
                              <w:t>～</w:t>
                            </w:r>
                            <w:r w:rsidRPr="003E3947">
                              <w:rPr>
                                <w:rFonts w:hint="eastAsia"/>
                              </w:rPr>
                              <w:t>25%</w:t>
                            </w:r>
                            <w:r w:rsidRPr="003E3947"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Pr="003E3947">
                              <w:rPr>
                                <w:rFonts w:hint="eastAsia"/>
                              </w:rPr>
                              <w:t>(C)26</w:t>
                            </w:r>
                            <w:r w:rsidRPr="003E3947">
                              <w:rPr>
                                <w:rFonts w:hint="eastAsia"/>
                              </w:rPr>
                              <w:t>～</w:t>
                            </w:r>
                            <w:r w:rsidRPr="003E3947">
                              <w:rPr>
                                <w:rFonts w:hint="eastAsia"/>
                              </w:rPr>
                              <w:t>36</w:t>
                            </w:r>
                            <w:r w:rsidRPr="003E3947">
                              <w:rPr>
                                <w:rFonts w:hint="eastAsia"/>
                              </w:rPr>
                              <w:t xml:space="preserve">％　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3E3947">
                              <w:rPr>
                                <w:rFonts w:hint="eastAsia"/>
                              </w:rPr>
                              <w:t>(D)40</w:t>
                            </w:r>
                            <w:r w:rsidRPr="003E3947">
                              <w:rPr>
                                <w:rFonts w:hint="eastAsia"/>
                              </w:rPr>
                              <w:t>～</w:t>
                            </w:r>
                            <w:r w:rsidRPr="003E3947">
                              <w:rPr>
                                <w:rFonts w:hint="eastAsia"/>
                              </w:rPr>
                              <w:t>75</w:t>
                            </w:r>
                            <w:r w:rsidRPr="003E3947">
                              <w:rPr>
                                <w:rFonts w:hint="eastAsia"/>
                              </w:rPr>
                              <w:t>％　之間</w:t>
                            </w:r>
                          </w:p>
                          <w:p w:rsidR="003E3947" w:rsidRDefault="003E3947" w:rsidP="003E3947">
                            <w:pPr>
                              <w:ind w:left="850" w:hangingChars="354" w:hanging="85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2. </w:t>
                            </w:r>
                            <w:r>
                              <w:rPr>
                                <w:rFonts w:hint="eastAsia"/>
                              </w:rPr>
                              <w:t>有關葡萄酒（</w:t>
                            </w:r>
                            <w:r>
                              <w:rPr>
                                <w:rFonts w:hint="eastAsia"/>
                              </w:rPr>
                              <w:t>Wine</w:t>
                            </w:r>
                            <w:r>
                              <w:rPr>
                                <w:rFonts w:hint="eastAsia"/>
                              </w:rPr>
                              <w:t>）的敘述，下列何者正確？</w:t>
                            </w:r>
                          </w:p>
                          <w:p w:rsidR="003E3947" w:rsidRDefault="003E3947" w:rsidP="00E5341A">
                            <w:pPr>
                              <w:ind w:leftChars="354" w:left="1700" w:hangingChars="354" w:hanging="85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甲、一般葡萄酒的酒精濃度約為</w:t>
                            </w:r>
                            <w:r>
                              <w:rPr>
                                <w:rFonts w:hint="eastAsia"/>
                              </w:rPr>
                              <w:t xml:space="preserve"> 8</w:t>
                            </w:r>
                            <w:r>
                              <w:rPr>
                                <w:rFonts w:hint="eastAsia"/>
                              </w:rPr>
                              <w:t>－</w:t>
                            </w:r>
                            <w:r>
                              <w:rPr>
                                <w:rFonts w:hint="eastAsia"/>
                              </w:rPr>
                              <w:t>14</w:t>
                            </w:r>
                            <w:r>
                              <w:rPr>
                                <w:rFonts w:hint="eastAsia"/>
                              </w:rPr>
                              <w:t>％</w:t>
                            </w:r>
                          </w:p>
                          <w:p w:rsidR="003E3947" w:rsidRDefault="003E3947" w:rsidP="00E5341A">
                            <w:pPr>
                              <w:ind w:leftChars="354" w:left="1700" w:hangingChars="354" w:hanging="85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乙、酒標上出現「</w:t>
                            </w:r>
                            <w:r>
                              <w:rPr>
                                <w:rFonts w:hint="eastAsia"/>
                              </w:rPr>
                              <w:t>Cabernet Sauvignon</w:t>
                            </w:r>
                            <w:r>
                              <w:rPr>
                                <w:rFonts w:hint="eastAsia"/>
                              </w:rPr>
                              <w:t>」指的是葡萄酒的「產區」</w:t>
                            </w:r>
                          </w:p>
                          <w:p w:rsidR="003E3947" w:rsidRDefault="003E3947" w:rsidP="00E5341A">
                            <w:pPr>
                              <w:ind w:leftChars="354" w:left="1700" w:hangingChars="354" w:hanging="85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丙、適合釀酒的葡萄樹只能生長於赤道及南、北緯</w:t>
                            </w:r>
                            <w:r>
                              <w:rPr>
                                <w:rFonts w:hint="eastAsia"/>
                              </w:rPr>
                              <w:t xml:space="preserve"> 25</w:t>
                            </w:r>
                            <w:r>
                              <w:rPr>
                                <w:rFonts w:hint="eastAsia"/>
                              </w:rPr>
                              <w:t>度之間的區域</w:t>
                            </w:r>
                          </w:p>
                          <w:p w:rsidR="003E3947" w:rsidRDefault="003E3947" w:rsidP="00E5341A">
                            <w:pPr>
                              <w:ind w:leftChars="354" w:left="1700" w:hangingChars="354" w:hanging="85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丁、葡萄中的花青素與單寧，是造成葡萄酒顏色與澀味的來源</w:t>
                            </w:r>
                          </w:p>
                          <w:p w:rsidR="003E3947" w:rsidRDefault="003E3947" w:rsidP="00E5341A">
                            <w:pPr>
                              <w:ind w:leftChars="354" w:left="1700" w:hangingChars="354" w:hanging="850"/>
                              <w:jc w:val="both"/>
                            </w:pP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甲、乙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甲、丁　</w:t>
                            </w:r>
                            <w:r>
                              <w:rPr>
                                <w:color w:val="000000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乙、丙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丙、丁</w:t>
                            </w:r>
                          </w:p>
                          <w:p w:rsidR="003E3947" w:rsidRDefault="003E3947" w:rsidP="003E3947">
                            <w:pPr>
                              <w:ind w:left="991" w:hangingChars="413" w:hanging="991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3. 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關於葡萄酒的敘述，下列何者錯誤？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(A)still wine 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是靜態葡萄酒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B)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酒精度約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8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～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14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％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C)Riesling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是德國白酒的品種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D)Port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是屬於加味葡萄酒</w:t>
                            </w:r>
                          </w:p>
                          <w:p w:rsidR="003E3947" w:rsidRDefault="003E3947" w:rsidP="003E3947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4. 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德國葡萄酒的主要品種為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A)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薏絲玲（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Riesling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）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B)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梅洛（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Merlot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）　</w:t>
                            </w:r>
                            <w:r w:rsidR="00455D9D">
                              <w:rPr>
                                <w:rFonts w:hint="eastAsia"/>
                                <w:color w:val="000000"/>
                              </w:rPr>
                              <w:t xml:space="preserve">      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C)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夏多內（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Chardonnay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 xml:space="preserve">）　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(D)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榭密雍（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Semillon</w:t>
                            </w:r>
                            <w:r w:rsidRPr="003E3947"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</w:p>
                          <w:p w:rsidR="003E3947" w:rsidRDefault="003E3947" w:rsidP="003E3947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="00455D9D"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5.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有關薄酒萊新酒（</w:t>
                            </w:r>
                            <w:r>
                              <w:rPr>
                                <w:color w:val="000000"/>
                              </w:rPr>
                              <w:t>Beaujolais Nouveau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）的敘述，下列何者正確？　</w:t>
                            </w: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每年</w:t>
                            </w:r>
                            <w:r>
                              <w:rPr>
                                <w:color w:val="000000"/>
                              </w:rPr>
                              <w:t>11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月的第一個星期四全球同步推出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產於法國波爾多南方　</w:t>
                            </w:r>
                            <w:r>
                              <w:rPr>
                                <w:color w:val="000000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屬於清淡型的紅酒，適飲溫度比一般紅酒高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此酒要趁新鮮飲用</w:t>
                            </w:r>
                          </w:p>
                          <w:p w:rsidR="00455D9D" w:rsidRPr="003E3947" w:rsidRDefault="00455D9D" w:rsidP="003E3947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6. 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 xml:space="preserve">葡萄本身哪一部分沒有含單寧酸？　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>(A)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 xml:space="preserve">籽　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>(B)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 xml:space="preserve">皮　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>(C)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 xml:space="preserve">果肉　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>(D)</w:t>
                            </w:r>
                            <w:r w:rsidRPr="00455D9D">
                              <w:rPr>
                                <w:rFonts w:hint="eastAsia"/>
                                <w:color w:val="000000"/>
                              </w:rPr>
                              <w:t>梗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45082" o:spid="_x0000_s1087" type="#_x0000_t202" style="position:absolute;margin-left:14.15pt;margin-top:5.15pt;width:453.8pt;height:314.2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" fillcolor="white [3201]" strokecolor="black [3200]" strokeweight="2pt">
                <v:stroke dashstyle="1 1"/>
                <v:path arrowok="t"/>
                <v:textbox>
                  <w:txbxContent>
                    <w:p w:rsidR="003E3947" w:rsidRPr="00E5341A" w:rsidRDefault="003E3947" w:rsidP="003E3947">
                      <w:pPr>
                        <w:ind w:left="850" w:hangingChars="354" w:hanging="850"/>
                        <w:jc w:val="both"/>
                        <w:rPr>
                          <w:rFonts w:ascii="華康海報體W9" w:eastAsia="華康海報體W9" w:hAnsi="微軟正黑體"/>
                        </w:rPr>
                      </w:pPr>
                      <w:r w:rsidRPr="00E5341A">
                        <w:rPr>
                          <w:rFonts w:ascii="華康海報體W9" w:eastAsia="華康海報體W9" w:hAnsi="微軟正黑體" w:hint="eastAsia"/>
                        </w:rPr>
                        <w:t>請回答下列問題：</w:t>
                      </w:r>
                    </w:p>
                    <w:p w:rsidR="003E3947" w:rsidRDefault="003E3947" w:rsidP="003E3947">
                      <w:pPr>
                        <w:ind w:left="970" w:hangingChars="404" w:hanging="970"/>
                        <w:jc w:val="both"/>
                      </w:pPr>
                      <w:bookmarkStart w:id="1" w:name="_GoBack"/>
                      <w:r>
                        <w:rPr>
                          <w:rFonts w:hint="eastAsia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1. </w:t>
                      </w:r>
                      <w:r w:rsidRPr="003E3947">
                        <w:rPr>
                          <w:rFonts w:hint="eastAsia"/>
                        </w:rPr>
                        <w:t xml:space="preserve">一般釀造酒的酒精濃度約在　</w:t>
                      </w:r>
                      <w:r w:rsidRPr="003E3947">
                        <w:rPr>
                          <w:rFonts w:hint="eastAsia"/>
                        </w:rPr>
                        <w:t>(A)4</w:t>
                      </w:r>
                      <w:r w:rsidRPr="003E3947">
                        <w:rPr>
                          <w:rFonts w:hint="eastAsia"/>
                        </w:rPr>
                        <w:t>～</w:t>
                      </w:r>
                      <w:r w:rsidRPr="003E3947">
                        <w:rPr>
                          <w:rFonts w:hint="eastAsia"/>
                        </w:rPr>
                        <w:t>14</w:t>
                      </w:r>
                      <w:r w:rsidRPr="003E3947">
                        <w:rPr>
                          <w:rFonts w:hint="eastAsia"/>
                        </w:rPr>
                        <w:t xml:space="preserve">％　</w:t>
                      </w:r>
                      <w:r w:rsidRPr="003E3947">
                        <w:rPr>
                          <w:rFonts w:hint="eastAsia"/>
                        </w:rPr>
                        <w:t>(B)15</w:t>
                      </w:r>
                      <w:r w:rsidRPr="003E3947">
                        <w:rPr>
                          <w:rFonts w:hint="eastAsia"/>
                        </w:rPr>
                        <w:t>～</w:t>
                      </w:r>
                      <w:r w:rsidRPr="003E3947">
                        <w:rPr>
                          <w:rFonts w:hint="eastAsia"/>
                        </w:rPr>
                        <w:t>25%</w:t>
                      </w:r>
                      <w:r w:rsidRPr="003E3947">
                        <w:rPr>
                          <w:rFonts w:hint="eastAsia"/>
                        </w:rPr>
                        <w:t xml:space="preserve">　</w:t>
                      </w:r>
                      <w:r w:rsidRPr="003E3947">
                        <w:rPr>
                          <w:rFonts w:hint="eastAsia"/>
                        </w:rPr>
                        <w:t>(C)26</w:t>
                      </w:r>
                      <w:r w:rsidRPr="003E3947">
                        <w:rPr>
                          <w:rFonts w:hint="eastAsia"/>
                        </w:rPr>
                        <w:t>～</w:t>
                      </w:r>
                      <w:r w:rsidRPr="003E3947">
                        <w:rPr>
                          <w:rFonts w:hint="eastAsia"/>
                        </w:rPr>
                        <w:t>36</w:t>
                      </w:r>
                      <w:r w:rsidRPr="003E3947">
                        <w:rPr>
                          <w:rFonts w:hint="eastAsia"/>
                        </w:rPr>
                        <w:t xml:space="preserve">％　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3E3947">
                        <w:rPr>
                          <w:rFonts w:hint="eastAsia"/>
                        </w:rPr>
                        <w:t>(D)40</w:t>
                      </w:r>
                      <w:r w:rsidRPr="003E3947">
                        <w:rPr>
                          <w:rFonts w:hint="eastAsia"/>
                        </w:rPr>
                        <w:t>～</w:t>
                      </w:r>
                      <w:r w:rsidRPr="003E3947">
                        <w:rPr>
                          <w:rFonts w:hint="eastAsia"/>
                        </w:rPr>
                        <w:t>75</w:t>
                      </w:r>
                      <w:r w:rsidRPr="003E3947">
                        <w:rPr>
                          <w:rFonts w:hint="eastAsia"/>
                        </w:rPr>
                        <w:t>％　之間</w:t>
                      </w:r>
                    </w:p>
                    <w:p w:rsidR="003E3947" w:rsidRDefault="003E3947" w:rsidP="003E3947">
                      <w:pPr>
                        <w:ind w:left="850" w:hangingChars="354" w:hanging="85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B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2. </w:t>
                      </w:r>
                      <w:r>
                        <w:rPr>
                          <w:rFonts w:hint="eastAsia"/>
                        </w:rPr>
                        <w:t>有關葡萄酒（</w:t>
                      </w:r>
                      <w:r>
                        <w:rPr>
                          <w:rFonts w:hint="eastAsia"/>
                        </w:rPr>
                        <w:t>Wine</w:t>
                      </w:r>
                      <w:r>
                        <w:rPr>
                          <w:rFonts w:hint="eastAsia"/>
                        </w:rPr>
                        <w:t>）的敘述，下列何者正確？</w:t>
                      </w:r>
                    </w:p>
                    <w:p w:rsidR="003E3947" w:rsidRDefault="003E3947" w:rsidP="00E5341A">
                      <w:pPr>
                        <w:ind w:leftChars="354" w:left="1700" w:hangingChars="354" w:hanging="850"/>
                        <w:jc w:val="both"/>
                      </w:pPr>
                      <w:r>
                        <w:rPr>
                          <w:rFonts w:hint="eastAsia"/>
                        </w:rPr>
                        <w:t>甲、一般葡萄酒的酒精濃度約為</w:t>
                      </w:r>
                      <w:r>
                        <w:rPr>
                          <w:rFonts w:hint="eastAsia"/>
                        </w:rPr>
                        <w:t xml:space="preserve"> 8</w:t>
                      </w:r>
                      <w:r>
                        <w:rPr>
                          <w:rFonts w:hint="eastAsia"/>
                        </w:rPr>
                        <w:t>－</w:t>
                      </w:r>
                      <w:r>
                        <w:rPr>
                          <w:rFonts w:hint="eastAsia"/>
                        </w:rPr>
                        <w:t>14</w:t>
                      </w:r>
                      <w:r>
                        <w:rPr>
                          <w:rFonts w:hint="eastAsia"/>
                        </w:rPr>
                        <w:t>％</w:t>
                      </w:r>
                    </w:p>
                    <w:p w:rsidR="003E3947" w:rsidRDefault="003E3947" w:rsidP="00E5341A">
                      <w:pPr>
                        <w:ind w:leftChars="354" w:left="1700" w:hangingChars="354" w:hanging="850"/>
                        <w:jc w:val="both"/>
                      </w:pPr>
                      <w:r>
                        <w:rPr>
                          <w:rFonts w:hint="eastAsia"/>
                        </w:rPr>
                        <w:t>乙、酒標上出現「</w:t>
                      </w:r>
                      <w:r>
                        <w:rPr>
                          <w:rFonts w:hint="eastAsia"/>
                        </w:rPr>
                        <w:t>Cabernet Sauvignon</w:t>
                      </w:r>
                      <w:r>
                        <w:rPr>
                          <w:rFonts w:hint="eastAsia"/>
                        </w:rPr>
                        <w:t>」指的是葡萄酒的「產區」</w:t>
                      </w:r>
                    </w:p>
                    <w:p w:rsidR="003E3947" w:rsidRDefault="003E3947" w:rsidP="00E5341A">
                      <w:pPr>
                        <w:ind w:leftChars="354" w:left="1700" w:hangingChars="354" w:hanging="850"/>
                        <w:jc w:val="both"/>
                      </w:pPr>
                      <w:r>
                        <w:rPr>
                          <w:rFonts w:hint="eastAsia"/>
                        </w:rPr>
                        <w:t>丙、適合釀酒的葡萄樹只能生長於赤道及南、北緯</w:t>
                      </w:r>
                      <w:r>
                        <w:rPr>
                          <w:rFonts w:hint="eastAsia"/>
                        </w:rPr>
                        <w:t xml:space="preserve"> 25</w:t>
                      </w:r>
                      <w:r>
                        <w:rPr>
                          <w:rFonts w:hint="eastAsia"/>
                        </w:rPr>
                        <w:t>度之間的區域</w:t>
                      </w:r>
                    </w:p>
                    <w:p w:rsidR="003E3947" w:rsidRDefault="003E3947" w:rsidP="00E5341A">
                      <w:pPr>
                        <w:ind w:leftChars="354" w:left="1700" w:hangingChars="354" w:hanging="850"/>
                        <w:jc w:val="both"/>
                      </w:pPr>
                      <w:r>
                        <w:rPr>
                          <w:rFonts w:hint="eastAsia"/>
                        </w:rPr>
                        <w:t>丁、葡萄中的花青素與單寧，是造成葡萄酒顏色與澀味的來源</w:t>
                      </w:r>
                    </w:p>
                    <w:p w:rsidR="003E3947" w:rsidRDefault="003E3947" w:rsidP="00E5341A">
                      <w:pPr>
                        <w:ind w:leftChars="354" w:left="1700" w:hangingChars="354" w:hanging="850"/>
                        <w:jc w:val="both"/>
                      </w:pP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甲、乙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甲、丁　</w:t>
                      </w:r>
                      <w:r>
                        <w:rPr>
                          <w:color w:val="000000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乙、丙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丙、丁</w:t>
                      </w:r>
                    </w:p>
                    <w:p w:rsidR="003E3947" w:rsidRDefault="003E3947" w:rsidP="003E3947">
                      <w:pPr>
                        <w:ind w:left="991" w:hangingChars="413" w:hanging="991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D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3. 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關於葡萄酒的敘述，下列何者錯誤？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(A)still wine 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是靜態葡萄酒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B)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酒精度約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8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～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14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％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C)Riesling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是德國白酒的品種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D)Port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是屬於加味葡萄酒</w:t>
                      </w:r>
                    </w:p>
                    <w:p w:rsidR="003E3947" w:rsidRDefault="003E3947" w:rsidP="003E3947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A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4. 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德國葡萄酒的主要品種為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A)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薏絲玲（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Riesling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）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B)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梅洛（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Merlot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）　</w:t>
                      </w:r>
                      <w:r w:rsidR="00455D9D">
                        <w:rPr>
                          <w:rFonts w:hint="eastAsia"/>
                          <w:color w:val="000000"/>
                        </w:rPr>
                        <w:t xml:space="preserve">      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C)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夏多內（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Chardonnay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 xml:space="preserve">）　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(D)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榭密雍（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Semillon</w:t>
                      </w:r>
                      <w:r w:rsidRPr="003E3947">
                        <w:rPr>
                          <w:rFonts w:hint="eastAsia"/>
                          <w:color w:val="000000"/>
                        </w:rPr>
                        <w:t>）</w:t>
                      </w:r>
                    </w:p>
                    <w:p w:rsidR="003E3947" w:rsidRDefault="003E3947" w:rsidP="003E3947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="00455D9D" w:rsidRPr="00DF0390">
                        <w:rPr>
                          <w:rFonts w:hint="eastAsia"/>
                          <w:color w:val="FFFFFF" w:themeColor="background1"/>
                        </w:rPr>
                        <w:t>D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5. </w:t>
                      </w:r>
                      <w:r>
                        <w:rPr>
                          <w:rFonts w:hint="eastAsia"/>
                          <w:color w:val="000000"/>
                        </w:rPr>
                        <w:t>有關薄酒萊新酒（</w:t>
                      </w:r>
                      <w:r>
                        <w:rPr>
                          <w:color w:val="000000"/>
                        </w:rPr>
                        <w:t>Beaujolais Nouveau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）的敘述，下列何者正確？　</w:t>
                      </w: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</w:rPr>
                        <w:t>每年</w:t>
                      </w:r>
                      <w:r>
                        <w:rPr>
                          <w:color w:val="000000"/>
                        </w:rPr>
                        <w:t>11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月的第一個星期四全球同步推出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產於法國波爾多南方　</w:t>
                      </w:r>
                      <w:r>
                        <w:rPr>
                          <w:color w:val="000000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屬於清淡型的紅酒，適飲溫度比一般紅酒高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此酒要趁新鮮飲用</w:t>
                      </w:r>
                    </w:p>
                    <w:p w:rsidR="00455D9D" w:rsidRPr="003E3947" w:rsidRDefault="00455D9D" w:rsidP="003E3947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C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6. 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 xml:space="preserve">葡萄本身哪一部分沒有含單寧酸？　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>(A)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 xml:space="preserve">籽　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>(B)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 xml:space="preserve">皮　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>(C)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 xml:space="preserve">果肉　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>(D)</w:t>
                      </w:r>
                      <w:r w:rsidRPr="00455D9D">
                        <w:rPr>
                          <w:rFonts w:hint="eastAsia"/>
                          <w:color w:val="000000"/>
                        </w:rPr>
                        <w:t>梗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182002" w:rsidRDefault="00182002">
      <w:pPr>
        <w:rPr>
          <w:rFonts w:ascii="Times New Roman" w:eastAsia="標楷體" w:hAnsi="Times New Roman" w:cs="Times New Roman"/>
          <w:szCs w:val="24"/>
        </w:rPr>
      </w:pPr>
    </w:p>
    <w:p w:rsidR="00182002" w:rsidRDefault="00182002">
      <w:pPr>
        <w:rPr>
          <w:rFonts w:ascii="Times New Roman" w:eastAsia="標楷體" w:hAnsi="Times New Roman" w:cs="Times New Roman"/>
          <w:szCs w:val="24"/>
        </w:rPr>
      </w:pPr>
    </w:p>
    <w:p w:rsidR="001244A1" w:rsidRDefault="001244A1">
      <w:pPr>
        <w:rPr>
          <w:rFonts w:ascii="Times New Roman" w:eastAsia="標楷體" w:hAnsi="Times New Roman" w:cs="Times New Roman"/>
          <w:szCs w:val="24"/>
        </w:rPr>
      </w:pPr>
    </w:p>
    <w:p w:rsidR="001244A1" w:rsidRDefault="001244A1">
      <w:pPr>
        <w:rPr>
          <w:rFonts w:ascii="Times New Roman" w:eastAsia="標楷體" w:hAnsi="Times New Roman" w:cs="Times New Roman"/>
          <w:szCs w:val="24"/>
        </w:rPr>
      </w:pPr>
    </w:p>
    <w:p w:rsidR="001244A1" w:rsidRDefault="001244A1">
      <w:pPr>
        <w:rPr>
          <w:rFonts w:ascii="Times New Roman" w:eastAsia="標楷體" w:hAnsi="Times New Roman" w:cs="Times New Roman"/>
          <w:szCs w:val="24"/>
        </w:rPr>
      </w:pPr>
    </w:p>
    <w:p w:rsidR="001244A1" w:rsidRDefault="001244A1">
      <w:pPr>
        <w:rPr>
          <w:rFonts w:ascii="Times New Roman" w:eastAsia="標楷體" w:hAnsi="Times New Roman" w:cs="Times New Roman"/>
          <w:szCs w:val="24"/>
        </w:rPr>
      </w:pPr>
    </w:p>
    <w:p w:rsidR="001244A1" w:rsidRDefault="001244A1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3E3947" w:rsidRDefault="003E3947">
      <w:pPr>
        <w:rPr>
          <w:rFonts w:ascii="Times New Roman" w:eastAsia="標楷體" w:hAnsi="Times New Roman" w:cs="Times New Roman"/>
          <w:szCs w:val="24"/>
        </w:rPr>
      </w:pPr>
    </w:p>
    <w:p w:rsidR="00455D9D" w:rsidRDefault="00455D9D">
      <w:pPr>
        <w:rPr>
          <w:rFonts w:ascii="Times New Roman" w:eastAsia="標楷體" w:hAnsi="Times New Roman" w:cs="Times New Roman"/>
          <w:szCs w:val="24"/>
        </w:rPr>
      </w:pPr>
    </w:p>
    <w:p w:rsidR="00ED1C62" w:rsidRPr="00FA3BB4" w:rsidRDefault="00D630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218440</wp:posOffset>
                </wp:positionV>
                <wp:extent cx="6153150" cy="3810000"/>
                <wp:effectExtent l="57150" t="38100" r="76200" b="95250"/>
                <wp:wrapNone/>
                <wp:docPr id="45098" name="群組 450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3150" cy="3810000"/>
                          <a:chOff x="0" y="0"/>
                          <a:chExt cx="6153150" cy="3810000"/>
                        </a:xfrm>
                      </wpg:grpSpPr>
                      <wpg:grpSp>
                        <wpg:cNvPr id="49" name="群組 49"/>
                        <wpg:cNvGrpSpPr/>
                        <wpg:grpSpPr>
                          <a:xfrm>
                            <a:off x="190500" y="409575"/>
                            <a:ext cx="5962650" cy="3400425"/>
                            <a:chOff x="0" y="0"/>
                            <a:chExt cx="5962650" cy="3400425"/>
                          </a:xfrm>
                        </wpg:grpSpPr>
                        <pic:pic xmlns:pic="http://schemas.openxmlformats.org/drawingml/2006/picture">
                          <pic:nvPicPr>
                            <pic:cNvPr id="10" name="圖片 10" descr="C:\Users\SunVincent\Desktop\法國紅白酒十大產區 N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19200" y="114300"/>
                              <a:ext cx="3276600" cy="3067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" name="圓角矩形圖說文字 11"/>
                          <wps:cNvSpPr/>
                          <wps:spPr>
                            <a:xfrm>
                              <a:off x="0" y="266700"/>
                              <a:ext cx="1647825" cy="419100"/>
                            </a:xfrm>
                            <a:prstGeom prst="wedgeRoundRectCallout">
                              <a:avLst>
                                <a:gd name="adj1" fmla="val 82057"/>
                                <a:gd name="adj2" fmla="val 239773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圓角矩形圖說文字 12"/>
                          <wps:cNvSpPr/>
                          <wps:spPr>
                            <a:xfrm>
                              <a:off x="3886200" y="0"/>
                              <a:ext cx="1647825" cy="419100"/>
                            </a:xfrm>
                            <a:prstGeom prst="wedgeRoundRectCallout">
                              <a:avLst>
                                <a:gd name="adj1" fmla="val -97134"/>
                                <a:gd name="adj2" fmla="val 128409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圓角矩形圖說文字 21"/>
                          <wps:cNvSpPr/>
                          <wps:spPr>
                            <a:xfrm>
                              <a:off x="4314825" y="990600"/>
                              <a:ext cx="1647825" cy="419100"/>
                            </a:xfrm>
                            <a:prstGeom prst="wedgeRoundRectCallout">
                              <a:avLst>
                                <a:gd name="adj1" fmla="val -69966"/>
                                <a:gd name="adj2" fmla="val -39773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圓角矩形圖說文字 31"/>
                          <wps:cNvSpPr/>
                          <wps:spPr>
                            <a:xfrm>
                              <a:off x="4314825" y="1638300"/>
                              <a:ext cx="1647825" cy="419100"/>
                            </a:xfrm>
                            <a:prstGeom prst="wedgeRoundRectCallout">
                              <a:avLst>
                                <a:gd name="adj1" fmla="val -111585"/>
                                <a:gd name="adj2" fmla="val -42046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圓角矩形圖說文字 45"/>
                          <wps:cNvSpPr/>
                          <wps:spPr>
                            <a:xfrm>
                              <a:off x="0" y="1457325"/>
                              <a:ext cx="1647825" cy="419100"/>
                            </a:xfrm>
                            <a:prstGeom prst="wedgeRoundRectCallout">
                              <a:avLst>
                                <a:gd name="adj1" fmla="val 87259"/>
                                <a:gd name="adj2" fmla="val 153408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圓角矩形圖說文字 47"/>
                          <wps:cNvSpPr/>
                          <wps:spPr>
                            <a:xfrm>
                              <a:off x="0" y="2981325"/>
                              <a:ext cx="1647825" cy="419100"/>
                            </a:xfrm>
                            <a:prstGeom prst="wedgeRoundRectCallout">
                              <a:avLst>
                                <a:gd name="adj1" fmla="val 167028"/>
                                <a:gd name="adj2" fmla="val -121592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圓角矩形圖說文字 48"/>
                          <wps:cNvSpPr/>
                          <wps:spPr>
                            <a:xfrm>
                              <a:off x="4171950" y="2952750"/>
                              <a:ext cx="1647825" cy="419100"/>
                            </a:xfrm>
                            <a:prstGeom prst="wedgeRoundRectCallout">
                              <a:avLst>
                                <a:gd name="adj1" fmla="val -83261"/>
                                <a:gd name="adj2" fmla="val -160228"/>
                                <a:gd name="adj3" fmla="val 16667"/>
                              </a:avLst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74DB" w:rsidRDefault="008974DB" w:rsidP="008974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5097" name="群組 45097"/>
                        <wpg:cNvGrpSpPr/>
                        <wpg:grpSpPr>
                          <a:xfrm>
                            <a:off x="0" y="0"/>
                            <a:ext cx="6076950" cy="3267075"/>
                            <a:chOff x="0" y="0"/>
                            <a:chExt cx="6076950" cy="3267075"/>
                          </a:xfrm>
                        </wpg:grpSpPr>
                        <wps:wsp>
                          <wps:cNvPr id="45088" name="矩形圖說文字 45088"/>
                          <wps:cNvSpPr/>
                          <wps:spPr>
                            <a:xfrm>
                              <a:off x="0" y="2466975"/>
                              <a:ext cx="933450" cy="352425"/>
                            </a:xfrm>
                            <a:prstGeom prst="wedgeRectCallout">
                              <a:avLst>
                                <a:gd name="adj1" fmla="val 55698"/>
                                <a:gd name="adj2" fmla="val -99662"/>
                              </a:avLst>
                            </a:prstGeom>
                          </wps:spPr>
                          <wps:style>
                            <a:lnRef idx="1">
                              <a:schemeClr val="accent2"/>
                            </a:lnRef>
                            <a:fillRef idx="2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30DB" w:rsidRDefault="00D630DB" w:rsidP="00D630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89" name="矩形圖說文字 45089"/>
                          <wps:cNvSpPr/>
                          <wps:spPr>
                            <a:xfrm>
                              <a:off x="5143500" y="2686050"/>
                              <a:ext cx="933450" cy="352425"/>
                            </a:xfrm>
                            <a:prstGeom prst="wedgeRectCallout">
                              <a:avLst>
                                <a:gd name="adj1" fmla="val -82057"/>
                                <a:gd name="adj2" fmla="val -110473"/>
                              </a:avLst>
                            </a:prstGeom>
                          </wps:spPr>
                          <wps:style>
                            <a:lnRef idx="1">
                              <a:schemeClr val="accent2"/>
                            </a:lnRef>
                            <a:fillRef idx="2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30DB" w:rsidRDefault="00D630DB" w:rsidP="00D630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90" name="矩形圖說文字 45090"/>
                          <wps:cNvSpPr/>
                          <wps:spPr>
                            <a:xfrm>
                              <a:off x="3571875" y="0"/>
                              <a:ext cx="933450" cy="352425"/>
                            </a:xfrm>
                            <a:prstGeom prst="wedgeRectCallout">
                              <a:avLst>
                                <a:gd name="adj1" fmla="val 94474"/>
                                <a:gd name="adj2" fmla="val 67905"/>
                              </a:avLst>
                            </a:prstGeom>
                          </wps:spPr>
                          <wps:style>
                            <a:lnRef idx="1">
                              <a:schemeClr val="accent2"/>
                            </a:lnRef>
                            <a:fillRef idx="2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30DB" w:rsidRDefault="00D630DB" w:rsidP="00D630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91" name="矩形圖說文字 45091"/>
                          <wps:cNvSpPr/>
                          <wps:spPr>
                            <a:xfrm>
                              <a:off x="990600" y="2914650"/>
                              <a:ext cx="933450" cy="352425"/>
                            </a:xfrm>
                            <a:prstGeom prst="wedgeRectCallout">
                              <a:avLst>
                                <a:gd name="adj1" fmla="val -73894"/>
                                <a:gd name="adj2" fmla="val 81419"/>
                              </a:avLst>
                            </a:prstGeom>
                          </wps:spPr>
                          <wps:style>
                            <a:lnRef idx="1">
                              <a:schemeClr val="accent2"/>
                            </a:lnRef>
                            <a:fillRef idx="2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30DB" w:rsidRDefault="00D630DB" w:rsidP="00D630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92" name="矩形圖說文字 45092"/>
                          <wps:cNvSpPr/>
                          <wps:spPr>
                            <a:xfrm>
                              <a:off x="5095875" y="933450"/>
                              <a:ext cx="933450" cy="352425"/>
                            </a:xfrm>
                            <a:prstGeom prst="wedgeRectCallout">
                              <a:avLst>
                                <a:gd name="adj1" fmla="val -73894"/>
                                <a:gd name="adj2" fmla="val 78716"/>
                              </a:avLst>
                            </a:prstGeom>
                          </wps:spPr>
                          <wps:style>
                            <a:lnRef idx="1">
                              <a:schemeClr val="accent2"/>
                            </a:lnRef>
                            <a:fillRef idx="2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30DB" w:rsidRDefault="00D630DB" w:rsidP="00D630DB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45098" o:spid="_x0000_s1087" style="position:absolute;margin-left:-.85pt;margin-top:17.2pt;width:484.5pt;height:300pt;z-index:251838464" coordsize="61531,381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PD94cGFja2V0IGVuZD0ndyc/Pv/bAEMAAgEBAgEBAgICAgICAgIDBQMDAwMD&#10;BgQEAwUHBgcHBwYHBwgJCwkICAoIBwcKDQoKCwwMDAwHCQ4PDQwOCwwMDP/bAEMBAgICAwMDBgMD&#10;BgwIBwgMDAwMDAwMDAwMDAwMDAwMDAwMDAwMDAwMDAwMDAwMDAwMDAwMDAwMDAwMDAwMDAwMDP/A&#10;ABEIAdUB9A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">
                <v:group id="群組 49" o:spid="_x0000_s1088" style="position:absolute;left:1905;top:4095;width:59626;height:34005" coordsize="59626,34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shape id="圖片 10" o:spid="_x0000_s1089" type="#_x0000_t75" style="position:absolute;left:12192;top:1143;width:32766;height:306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Kdzc3CAAAA2wAAAA8AAABkcnMvZG93bnJldi54bWxEj0FrwkAQhe8F/8MyQm91Yw9WUlcRRRBy&#10;qgq9DtkxG83Ohuwao7/eORR6m+G9ee+bxWrwjeqpi3VgA9NJBoq4DLbmysDpuPuYg4oJ2WITmAw8&#10;KMJqOXpbYG7DnX+oP6RKSQjHHA24lNpc61g68hgnoSUW7Rw6j0nWrtK2w7uE+0Z/ZtlMe6xZGhy2&#10;tHFUXg83b0A/i6nzM3KP/enSZ9u++PpNhTHv42H9DSrRkP7Nf9d7K/hCL7/IAHr5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Cnc3NwgAAANsAAAAPAAAAAAAAAAAAAAAAAJ8C&#10;AABkcnMvZG93bnJldi54bWxQSwUGAAAAAAQABAD3AAAAjgMAAAAA&#10;">
                    <v:imagedata r:id="rId13" o:title="法國紅白酒十大產區 N"/>
                    <v:path arrowok="t"/>
                  </v:shape>
                  <v:shapetype id="_x0000_t62" coordsize="21600,21600" o:spt="62" adj="1350,25920" path="m3600,qx,3600l0@8@12@24,0@9,,18000qy3600,21600l@6,21600@15@27@7,21600,18000,21600qx21600,18000l21600@9@18@30,21600@8,21600,3600qy18000,l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 textboxrect="791,791,20809,20809"/>
                    <v:handles>
                      <v:h position="#0,#1"/>
                    </v:handles>
                  </v:shapetype>
                  <v:shape id="圓角矩形圖說文字 11" o:spid="_x0000_s1090" type="#_x0000_t62" style="position:absolute;top:2667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DY2cMA&#10;AADbAAAADwAAAGRycy9kb3ducmV2LnhtbERPTWsCMRC9F/wPYYReSs3aQ+lujSKCbQ8FWautx2Ez&#10;bhY3k7CJuvvvG6HQ2zze58wWvW3FhbrQOFYwnWQgiCunG64V7L7Wjy8gQkTW2DomBQMFWMxHdzMs&#10;tLtySZdtrEUK4VCgAhOjL6QMlSGLYeI8ceKOrrMYE+xqqTu8pnDbyqcse5YWG04NBj2tDFWn7dkq&#10;sH5TDtq//QwHc86/H97z8nOfK3U/7pevICL18V/85/7Qaf4Ubr+kA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DY2cMAAADbAAAADwAAAAAAAAAAAAAAAACYAgAAZHJzL2Rv&#10;d25yZXYueG1sUEsFBgAAAAAEAAQA9QAAAIgDAAAAAA==&#10;" adj="28524,62591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圓角矩形圖說文字 12" o:spid="_x0000_s1091" type="#_x0000_t62" style="position:absolute;left:38862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2+hsMA&#10;AADbAAAADwAAAGRycy9kb3ducmV2LnhtbERPS2vCQBC+F/wPywi9NRsthJK6SvFBiwehMRSPQ3ZM&#10;UrOzIbua6K93hUJv8/E9Z7YYTCMu1LnasoJJFIMgLqyuuVSQ7zcvbyCcR9bYWCYFV3KwmI+eZphq&#10;2/M3XTJfihDCLkUFlfdtKqUrKjLoItsSB+5oO4M+wK6UusM+hJtGTuM4kQZrDg0VtrSsqDhlZ6PA&#10;7X5/1pMyf022uLLZaXU7DJ97pZ7Hw8c7CE+D/xf/ub90mD+Fxy/h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2+hsMAAADbAAAADwAAAAAAAAAAAAAAAACYAgAAZHJzL2Rv&#10;d25yZXYueG1sUEsFBgAAAAAEAAQA9QAAAIgDAAAAAA==&#10;" adj="-10181,38536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圓角矩形圖說文字 21" o:spid="_x0000_s1092" type="#_x0000_t62" style="position:absolute;left:43148;top:9906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5ds8MA&#10;AADbAAAADwAAAGRycy9kb3ducmV2LnhtbESPT4vCMBTE7wt+h/AEb9u0PchSjVIUwaN/lkVvj+bZ&#10;FpuX2kRt/fRmYWGPw8z8hpkve9OIB3WutqwgiWIQxIXVNZcKvo+bzy8QziNrbCyTgoEcLBejjzlm&#10;2j55T4+DL0WAsMtQQeV9m0npiooMusi2xMG72M6gD7Irpe7wGeCmkWkcT6XBmsNChS2tKiquh7tR&#10;MD0Nu9vL5meT7Mv1hrY/13xIlZqM+3wGwlPv/8N/7a1WkCbw+yX8AL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05ds8MAAADbAAAADwAAAAAAAAAAAAAAAACYAgAAZHJzL2Rv&#10;d25yZXYueG1sUEsFBgAAAAAEAAQA9QAAAIgDAAAAAA==&#10;" adj="-4313,2209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圓角矩形圖說文字 31" o:spid="_x0000_s1093" type="#_x0000_t62" style="position:absolute;left:43148;top:16383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79e8MA&#10;AADbAAAADwAAAGRycy9kb3ducmV2LnhtbESPQWvCQBSE74X+h+UVvNWNClKiq0hBKBRamnrx9th9&#10;JtHs25B9JtFf3y0Uehxm5htmvR19o3rqYh3YwGyagSK2wdVcGjh8759fQEVBdtgEJgM3irDdPD6s&#10;MXdh4C/qCylVgnDM0UAl0uZaR1uRxzgNLXHyTqHzKEl2pXYdDgnuGz3PsqX2WHNaqLCl14rspbh6&#10;A/29uMnnx9Gfi3gP736w+6VYYyZP424FSmiU//Bf+80ZWMzg90v6AX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79e8MAAADbAAAADwAAAAAAAAAAAAAAAACYAgAAZHJzL2Rv&#10;d25yZXYueG1sUEsFBgAAAAAEAAQA9QAAAIgDAAAAAA==&#10;" adj="-13302,1718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圓角矩形圖說文字 45" o:spid="_x0000_s1094" type="#_x0000_t62" style="position:absolute;top:14573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wZHsQA&#10;AADbAAAADwAAAGRycy9kb3ducmV2LnhtbESPT2sCMRTE7wW/Q3iFXkrN+q/IahRpqfVWXAv1+Ng8&#10;d1M3L0sSdf32jSD0OMz8Zpj5srONOJMPxrGCQT8DQVw6bbhS8L37eJmCCBFZY+OYFFwpwHLRe5hj&#10;rt2Ft3QuYiVSCYccFdQxtrmUoazJYui7ljh5B+ctxiR9JbXHSyq3jRxm2au0aDgt1NjSW03lsThZ&#10;BePRaT8snr88rrefhuLv9T38GKWeHrvVDESkLv6H7/RGJ24Cty/pB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MGR7EAAAA2wAAAA8AAAAAAAAAAAAAAAAAmAIAAGRycy9k&#10;b3ducmV2LnhtbFBLBQYAAAAABAAEAPUAAACJAwAAAAA=&#10;" adj="29648,43936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圓角矩形圖說文字 47" o:spid="_x0000_s1095" type="#_x0000_t62" style="position:absolute;top:29813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qFosQA&#10;AADbAAAADwAAAGRycy9kb3ducmV2LnhtbESPQWvCQBSE70L/w/IK3urGILakboIUCr140Iolt9fs&#10;a5KafZvurjH+e7cgeBxm5htmVYymEwM531pWMJ8lIIgrq1uuFew/359eQPiArLGzTAou5KHIHyYr&#10;zLQ985aGXahFhLDPUEETQp9J6auGDPqZ7Ymj92OdwRClq6V2eI5w08k0SZbSYMtxocGe3hqqjruT&#10;UXD4Lk+m3Ojhb/s7zFP/5WxaOqWmj+P6FUSgMdzDt/aHVrB4hv8v8QfI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qhaLEAAAA2wAAAA8AAAAAAAAAAAAAAAAAmAIAAGRycy9k&#10;b3ducmV2LnhtbFBLBQYAAAAABAAEAPUAAACJAwAAAAA=&#10;" adj="46878,-15464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圓角矩形圖說文字 48" o:spid="_x0000_s1096" type="#_x0000_t62" style="position:absolute;left:41719;top:29527;width:16478;height:4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+gLMEA&#10;AADbAAAADwAAAGRycy9kb3ducmV2LnhtbERPz2vCMBS+C/sfwhvspul0jK02FVEGHoQxO9j10bw2&#10;dc1LSaKt/705DHb8+H4Xm8n24ko+dI4VPC8yEMS10x23Cr6rj/kbiBCRNfaOScGNAmzKh1mBuXYj&#10;f9H1FFuRQjjkqMDEOORShtqQxbBwA3HiGuctxgR9K7XHMYXbXi6z7FVa7Dg1GBxoZ6j+PV2sgqq6&#10;jP4ob02z2r9/9ucfszrKSamnx2m7BhFpiv/iP/dBK3hJY9OX9ANk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PoCzBAAAA2wAAAA8AAAAAAAAAAAAAAAAAmAIAAGRycy9kb3du&#10;cmV2LnhtbFBLBQYAAAAABAAEAPUAAACGAwAAAAA=&#10;" adj="-7184,-23809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8974DB" w:rsidRDefault="008974DB" w:rsidP="008974DB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group id="群組 45097" o:spid="_x0000_s1097" style="position:absolute;width:60769;height:32670" coordsize="60769,326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BoNhuXIAAAA&#10;3gAAAA8AAAAAAAAAAAAAAAAAqgIAAGRycy9kb3ducmV2LnhtbFBLBQYAAAAABAAEAPoAAACfAwAA&#10;AAA=&#10;">
                  <v:shapetype id="_x0000_t61" coordsize="21600,21600" o:spt="61" adj="1350,25920" path="m,l0@8@12@24,0@9,,21600@6,21600@15@27@7,21600,21600,21600,21600@9@18@30,21600@8,21600,0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/>
                    <v:handles>
                      <v:h position="#0,#1"/>
                    </v:handles>
                  </v:shapetype>
                  <v:shape id="矩形圖說文字 45088" o:spid="_x0000_s1098" type="#_x0000_t61" style="position:absolute;top:24669;width:9334;height:3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pac8UA&#10;AADeAAAADwAAAGRycy9kb3ducmV2LnhtbERPTWsCMRC9F/wPYYTeamLRYlejlJaKHmqpLXodNuPu&#10;4mayJNFd/fXmIPT4eN+zRWdrcSYfKscahgMFgjh3puJCw9/v59MERIjIBmvHpOFCARbz3sMMM+Na&#10;/qHzNhYihXDIUEMZY5NJGfKSLIaBa4gTd3DeYkzQF9J4bFO4reWzUi/SYsWpocSG3kvKj9uT1bDb&#10;uFOuWn/dfI/Gr26/3n18DZdaP/a7tymISF38F9/dK6NhNFaTtDfdSV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WlpzxQAAAN4AAAAPAAAAAAAAAAAAAAAAAJgCAABkcnMv&#10;ZG93bnJldi54bWxQSwUGAAAAAAQABAD1AAAAigMAAAAA&#10;" adj="22831,-10727" fillcolor="#dfa7a6 [1621]" strokecolor="#bc4542 [3045]">
                    <v:fill color2="#f5e4e4 [501]" rotate="t" angle="180" colors="0 #ffa2a1;22938f #ffbebd;1 #ffe5e5" focus="100%" type="gradient"/>
                    <v:shadow on="t" color="black" opacity="24903f" origin=",.5" offset="0,.55556mm"/>
                    <v:textbox>
                      <w:txbxContent>
                        <w:p w:rsidR="00D630DB" w:rsidRDefault="00D630DB" w:rsidP="00D630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矩形圖說文字 45089" o:spid="_x0000_s1099" type="#_x0000_t61" style="position:absolute;left:51435;top:26860;width:9334;height:3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2D9MQA&#10;AADeAAAADwAAAGRycy9kb3ducmV2LnhtbESP0UoDMRRE3wv+Q7iCb22iaKlrs0spFpU+tfoBl811&#10;E9zcLEnc3f69EQQfh5k5w2yb2fdipJhcYA23KwWCuA3Gcafh4/2w3IBIGdlgH5g0XChBU18ttliZ&#10;MPGJxnPuRIFwqlCDzXmopEytJY9pFQbi4n2G6DEXGTtpIk4F7nt5p9RaenRcFiwOtLfUfp2/vQaa&#10;1CHb6J4vp/3xzXXT6F52Uuub63n3BCLTnP/Df+1Xo+H+QW0e4fdOuQKy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dg/TEAAAA3gAAAA8AAAAAAAAAAAAAAAAAmAIAAGRycy9k&#10;b3ducmV2LnhtbFBLBQYAAAAABAAEAPUAAACJAwAAAAA=&#10;" adj="-6924,-13062" fillcolor="#dfa7a6 [1621]" strokecolor="#bc4542 [3045]">
                    <v:fill color2="#f5e4e4 [501]" rotate="t" angle="180" colors="0 #ffa2a1;22938f #ffbebd;1 #ffe5e5" focus="100%" type="gradient"/>
                    <v:shadow on="t" color="black" opacity="24903f" origin=",.5" offset="0,.55556mm"/>
                    <v:textbox>
                      <w:txbxContent>
                        <w:p w:rsidR="00D630DB" w:rsidRDefault="00D630DB" w:rsidP="00D630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矩形圖說文字 45090" o:spid="_x0000_s1100" type="#_x0000_t61" style="position:absolute;left:35718;width:9335;height:3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TK9MEA&#10;AADeAAAADwAAAGRycy9kb3ducmV2LnhtbESPzYrCMBSF98K8Q7gD7jRVxqKdpiLCMG6tPsAludMW&#10;m5vaxNrx6c1CcHk4f3z5drStGKj3jWMFi3kCglg703Cl4Hz6ma1B+IBssHVMCv7Jw7b4mOSYGXfn&#10;Iw1lqEQcYZ+hgjqELpPS65os+rnriKP353qLIcq+kqbHexy3rVwmSSotNhwfauxoX5O+lDerIDwu&#10;gzX65NPfq7Qds2/LVCs1/Rx33yACjeEdfrUPRsHXKtlEgIgTUUAW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EyvTBAAAA3gAAAA8AAAAAAAAAAAAAAAAAmAIAAGRycy9kb3du&#10;cmV2LnhtbFBLBQYAAAAABAAEAPUAAACGAwAAAAA=&#10;" adj="31206,25467" fillcolor="#dfa7a6 [1621]" strokecolor="#bc4542 [3045]">
                    <v:fill color2="#f5e4e4 [501]" rotate="t" angle="180" colors="0 #ffa2a1;22938f #ffbebd;1 #ffe5e5" focus="100%" type="gradient"/>
                    <v:shadow on="t" color="black" opacity="24903f" origin=",.5" offset="0,.55556mm"/>
                    <v:textbox>
                      <w:txbxContent>
                        <w:p w:rsidR="00D630DB" w:rsidRDefault="00D630DB" w:rsidP="00D630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矩形圖說文字 45091" o:spid="_x0000_s1101" type="#_x0000_t61" style="position:absolute;left:9906;top:29146;width:9334;height:3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arWMkA&#10;AADeAAAADwAAAGRycy9kb3ducmV2LnhtbESPUUvDQBCE3wv+h2MFX8ReWqzY2GuxlYKCCE0F8W3J&#10;bXPR3F7Ibdv03/cEoY/DzHzDzBa9b9SBulgHNjAaZqCIy2Brrgx8btd3j6CiIFtsApOBE0VYzK8G&#10;M8xtOPKGDoVUKkE45mjAibS51rF05DEOQ0ucvF3oPEqSXaVth8cE940eZ9mD9lhzWnDY0spR+Vvs&#10;vYHvYvy17X/eJtMX9y634WMpO7cx5ua6f34CJdTLJfzffrUG7ifZdAR/d9IV0PMz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/arWMkAAADeAAAADwAAAAAAAAAAAAAAAACYAgAA&#10;ZHJzL2Rvd25yZXYueG1sUEsFBgAAAAAEAAQA9QAAAI4DAAAAAA==&#10;" adj="-5161,28387" fillcolor="#dfa7a6 [1621]" strokecolor="#bc4542 [3045]">
                    <v:fill color2="#f5e4e4 [501]" rotate="t" angle="180" colors="0 #ffa2a1;22938f #ffbebd;1 #ffe5e5" focus="100%" type="gradient"/>
                    <v:shadow on="t" color="black" opacity="24903f" origin=",.5" offset="0,.55556mm"/>
                    <v:textbox>
                      <w:txbxContent>
                        <w:p w:rsidR="00D630DB" w:rsidRDefault="00D630DB" w:rsidP="00D630DB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矩形圖說文字 45092" o:spid="_x0000_s1102" type="#_x0000_t61" style="position:absolute;left:50958;top:9334;width:9335;height:3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4hg8UA&#10;AADeAAAADwAAAGRycy9kb3ducmV2LnhtbESPQWvCQBSE74L/YXlCb7rRaqmpq0TBIvSk1fsj+5rE&#10;ZN+G3dWk/94VCj0OM/MNs9r0phF3cr6yrGA6SUAQ51ZXXCg4f+/H7yB8QNbYWCYFv+Rhsx4OVphq&#10;2/GR7qdQiAhhn6KCMoQ2ldLnJRn0E9sSR+/HOoMhSldI7bCLcNPIWZK8SYMVx4USW9qVlNenm1FA&#10;ma/dcfvV1ef963VrF9PdZ3ZR6mXUZx8gAvXhP/zXPmgF80WynMHzTrwCc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HiGDxQAAAN4AAAAPAAAAAAAAAAAAAAAAAJgCAABkcnMv&#10;ZG93bnJldi54bWxQSwUGAAAAAAQABAD1AAAAigMAAAAA&#10;" adj="-5161,27803" fillcolor="#dfa7a6 [1621]" strokecolor="#bc4542 [3045]">
                    <v:fill color2="#f5e4e4 [501]" rotate="t" angle="180" colors="0 #ffa2a1;22938f #ffbebd;1 #ffe5e5" focus="100%" type="gradient"/>
                    <v:shadow on="t" color="black" opacity="24903f" origin=",.5" offset="0,.55556mm"/>
                    <v:textbox>
                      <w:txbxContent>
                        <w:p w:rsidR="00D630DB" w:rsidRDefault="00D630DB" w:rsidP="00D630DB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601DA" w:rsidRPr="00FA3BB4">
        <w:rPr>
          <w:rFonts w:ascii="Times New Roman" w:eastAsia="標楷體" w:hAnsi="Times New Roman" w:cs="Times New Roman"/>
          <w:szCs w:val="24"/>
        </w:rPr>
        <w:t xml:space="preserve">5. </w:t>
      </w:r>
      <w:r w:rsidR="00B601DA" w:rsidRPr="00FA3BB4">
        <w:rPr>
          <w:rFonts w:ascii="Times New Roman" w:eastAsia="標楷體" w:hAnsi="Times New Roman" w:cs="Times New Roman"/>
          <w:szCs w:val="24"/>
        </w:rPr>
        <w:t>法國葡萄酒</w:t>
      </w:r>
    </w:p>
    <w:p w:rsidR="008974DB" w:rsidRPr="00FA3BB4" w:rsidRDefault="00AE6C42" w:rsidP="00AE6C42">
      <w:pPr>
        <w:snapToGrid w:val="0"/>
        <w:spacing w:line="360" w:lineRule="auto"/>
        <w:ind w:leftChars="118" w:left="283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t xml:space="preserve">(1) </w:t>
      </w:r>
      <w:r w:rsidRPr="00FA3BB4">
        <w:rPr>
          <w:rFonts w:ascii="Times New Roman" w:eastAsia="標楷體" w:hAnsi="Times New Roman" w:cs="Times New Roman"/>
          <w:szCs w:val="24"/>
        </w:rPr>
        <w:t>葡萄酒產區</w:t>
      </w:r>
    </w:p>
    <w:p w:rsidR="008974DB" w:rsidRPr="00FA3BB4" w:rsidRDefault="008974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974DB" w:rsidRPr="00FA3BB4" w:rsidRDefault="008974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974DB" w:rsidRPr="00FA3BB4" w:rsidRDefault="008974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974DB" w:rsidRPr="00FA3BB4" w:rsidRDefault="008974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974DB" w:rsidRPr="00FA3BB4" w:rsidRDefault="008974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974DB" w:rsidRPr="00FA3BB4" w:rsidRDefault="008974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B601DA" w:rsidRPr="00FA3BB4" w:rsidRDefault="00B601DA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AE6C42" w:rsidRPr="00FA3BB4" w:rsidRDefault="00AE6C42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AE6C42" w:rsidRPr="00FA3BB4" w:rsidRDefault="00AE6C42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AE6C42" w:rsidRPr="00FA3BB4" w:rsidRDefault="00AE6C42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B601DA" w:rsidRPr="00FA3BB4" w:rsidRDefault="00B601DA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E5341A" w:rsidRDefault="00E5341A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E5341A" w:rsidRDefault="00E5341A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D630DB" w:rsidRDefault="00D630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lastRenderedPageBreak/>
        <w:t xml:space="preserve">(2) </w:t>
      </w:r>
      <w:r>
        <w:rPr>
          <w:rFonts w:ascii="Times New Roman" w:eastAsia="標楷體" w:hAnsi="Times New Roman" w:cs="Times New Roman" w:hint="eastAsia"/>
          <w:szCs w:val="24"/>
        </w:rPr>
        <w:t>法國</w:t>
      </w:r>
      <w:r w:rsidR="00D13DBC">
        <w:rPr>
          <w:rFonts w:ascii="Times New Roman" w:eastAsia="標楷體" w:hAnsi="Times New Roman" w:cs="Times New Roman" w:hint="eastAsia"/>
          <w:szCs w:val="24"/>
        </w:rPr>
        <w:t>五大酒莊</w:t>
      </w:r>
      <w:r w:rsidR="00A85BCF">
        <w:rPr>
          <w:rFonts w:ascii="Times New Roman" w:eastAsia="標楷體" w:hAnsi="Times New Roman" w:cs="Times New Roman" w:hint="eastAsia"/>
          <w:szCs w:val="24"/>
        </w:rPr>
        <w:t>及五大產區</w:t>
      </w:r>
      <w:r w:rsidR="00D13DBC">
        <w:rPr>
          <w:rFonts w:ascii="Times New Roman" w:eastAsia="標楷體" w:hAnsi="Times New Roman" w:cs="Times New Roman" w:hint="eastAsia"/>
          <w:szCs w:val="24"/>
        </w:rPr>
        <w:t>（位於法國的＿＿＿＿區，而且都在</w:t>
      </w:r>
      <w:r w:rsidR="00A85BCF" w:rsidRPr="00AC2558">
        <w:rPr>
          <w:rFonts w:ascii="Times New Roman" w:eastAsia="標楷體" w:hAnsi="Times New Roman" w:cs="Times New Roman" w:hint="eastAsia"/>
          <w:szCs w:val="24"/>
          <w:u w:val="wave"/>
        </w:rPr>
        <w:t>吉隆</w:t>
      </w:r>
      <w:r w:rsidR="00AC2558" w:rsidRPr="00AC2558">
        <w:rPr>
          <w:rFonts w:ascii="Times New Roman" w:eastAsia="標楷體" w:hAnsi="Times New Roman" w:cs="Times New Roman" w:hint="eastAsia"/>
          <w:szCs w:val="24"/>
          <w:u w:val="wave"/>
        </w:rPr>
        <w:t>特</w:t>
      </w:r>
      <w:r w:rsidR="00A85BCF" w:rsidRPr="00AC2558">
        <w:rPr>
          <w:rFonts w:ascii="Times New Roman" w:eastAsia="標楷體" w:hAnsi="Times New Roman" w:cs="Times New Roman" w:hint="eastAsia"/>
          <w:szCs w:val="24"/>
          <w:u w:val="wave"/>
        </w:rPr>
        <w:t>河</w:t>
      </w:r>
      <w:r w:rsidR="00A85BCF">
        <w:rPr>
          <w:rFonts w:ascii="Times New Roman" w:eastAsia="標楷體" w:hAnsi="Times New Roman" w:cs="Times New Roman" w:hint="eastAsia"/>
          <w:szCs w:val="24"/>
        </w:rPr>
        <w:t>的＿＿岸</w:t>
      </w:r>
      <w:r w:rsidR="00D13DBC">
        <w:rPr>
          <w:rFonts w:ascii="Times New Roman" w:eastAsia="標楷體" w:hAnsi="Times New Roman" w:cs="Times New Roman" w:hint="eastAsia"/>
          <w:szCs w:val="24"/>
        </w:rPr>
        <w:t>）</w:t>
      </w:r>
    </w:p>
    <w:p w:rsidR="00D13DBC" w:rsidRDefault="00B476C7" w:rsidP="00A85BCF">
      <w:pPr>
        <w:snapToGrid w:val="0"/>
        <w:spacing w:line="360" w:lineRule="auto"/>
        <w:jc w:val="right"/>
        <w:rPr>
          <w:rFonts w:ascii="Times New Roman" w:eastAsia="標楷體" w:hAnsi="Times New Roman"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1054735</wp:posOffset>
                </wp:positionV>
                <wp:extent cx="2209800" cy="2600325"/>
                <wp:effectExtent l="57150" t="38100" r="76200" b="104775"/>
                <wp:wrapNone/>
                <wp:docPr id="45128" name="群組 45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9800" cy="2600325"/>
                          <a:chOff x="0" y="0"/>
                          <a:chExt cx="2209800" cy="2600325"/>
                        </a:xfrm>
                      </wpg:grpSpPr>
                      <wps:wsp>
                        <wps:cNvPr id="45102" name="橢圓 45102"/>
                        <wps:cNvSpPr/>
                        <wps:spPr>
                          <a:xfrm>
                            <a:off x="152400" y="0"/>
                            <a:ext cx="361950" cy="342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03" name="橢圓 45103"/>
                        <wps:cNvSpPr/>
                        <wps:spPr>
                          <a:xfrm>
                            <a:off x="314325" y="304800"/>
                            <a:ext cx="361950" cy="342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04" name="橢圓 45104"/>
                        <wps:cNvSpPr/>
                        <wps:spPr>
                          <a:xfrm>
                            <a:off x="457200" y="638175"/>
                            <a:ext cx="361950" cy="342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05" name="橢圓 45105"/>
                        <wps:cNvSpPr/>
                        <wps:spPr>
                          <a:xfrm>
                            <a:off x="657225" y="981075"/>
                            <a:ext cx="361950" cy="342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06" name="橢圓 45106"/>
                        <wps:cNvSpPr/>
                        <wps:spPr>
                          <a:xfrm>
                            <a:off x="819150" y="1514475"/>
                            <a:ext cx="361950" cy="342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07" name="流程圖: 替代處理程序 45107"/>
                        <wps:cNvSpPr/>
                        <wps:spPr>
                          <a:xfrm>
                            <a:off x="0" y="981075"/>
                            <a:ext cx="457200" cy="36195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09" name="流程圖: 替代處理程序 45109"/>
                        <wps:cNvSpPr/>
                        <wps:spPr>
                          <a:xfrm>
                            <a:off x="1466850" y="2238375"/>
                            <a:ext cx="457200" cy="36195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10" name="流程圖: 替代處理程序 45110"/>
                        <wps:cNvSpPr/>
                        <wps:spPr>
                          <a:xfrm>
                            <a:off x="1247775" y="962025"/>
                            <a:ext cx="457200" cy="36195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11" name="流程圖: 替代處理程序 45111"/>
                        <wps:cNvSpPr/>
                        <wps:spPr>
                          <a:xfrm>
                            <a:off x="1752600" y="1133475"/>
                            <a:ext cx="457200" cy="36195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22" name="流程圖: 替代處理程序 45122"/>
                        <wps:cNvSpPr/>
                        <wps:spPr>
                          <a:xfrm>
                            <a:off x="676275" y="2028825"/>
                            <a:ext cx="457200" cy="36195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5128" o:spid="_x0000_s1026" style="position:absolute;margin-left:246pt;margin-top:83.05pt;width:174pt;height:204.75pt;z-index:251862016" coordsize="22098,26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">
                <v:oval id="橢圓 45102" o:spid="_x0000_s1027" style="position:absolute;left:1524;width:3619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4/pccA&#10;AADeAAAADwAAAGRycy9kb3ducmV2LnhtbESPQWsCMRSE74X+h/AKvRTNKnaR1ShSWuhFodren5u3&#10;m9XNy5Kk7vrvTaHgcZiZb5jlerCtuJAPjWMFk3EGgrh0uuFawffhYzQHESKyxtYxKbhSgPXq8WGJ&#10;hXY9f9FlH2uRIBwKVGBi7AopQ2nIYhi7jjh5lfMWY5K+ltpjn+C2ldMsy6XFhtOCwY7eDJXn/a9V&#10;kJe7avtyvJqmOr/PT7nfVD9tr9Tz07BZgIg0xHv4v/2pFcxeJ9kU/u6kK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GOP6XHAAAA3gAAAA8AAAAAAAAAAAAAAAAAmAIAAGRy&#10;cy9kb3ducmV2LnhtbFBLBQYAAAAABAAEAPUAAACMAwAAAAA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oval>
                <v:oval id="橢圓 45103" o:spid="_x0000_s1028" style="position:absolute;left:3143;top:3048;width:3619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KaPscA&#10;AADeAAAADwAAAGRycy9kb3ducmV2LnhtbESPS2vDMBCE74X+B7GFXEoipw8TnCghlAZyaaF53DfW&#10;2nJjrYykxM6/rwqFHoeZ+YZZrAbbiiv50DhWMJ1kIIhLpxuuFRz2m/EMRIjIGlvHpOBGAVbL+7sF&#10;Ftr1/EXXXaxFgnAoUIGJsSukDKUhi2HiOuLkVc5bjEn6WmqPfYLbVj5lWS4tNpwWDHb0Zqg87y5W&#10;QV5+Vh+Pp5tpqvP77Dv36+rY9kqNHob1HESkIf6H/9pbreDldZo9w++ddAXk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7Cmj7HAAAA3gAAAA8AAAAAAAAAAAAAAAAAmAIAAGRy&#10;cy9kb3ducmV2LnhtbFBLBQYAAAAABAAEAPUAAACMAwAAAAA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oval>
                <v:oval id="橢圓 45104" o:spid="_x0000_s1029" style="position:absolute;left:4572;top:6381;width:3619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sCSscA&#10;AADeAAAADwAAAGRycy9kb3ducmV2LnhtbESPQWsCMRSE7wX/Q3hCL0WzFl1kNYqUFnppQW3vz83b&#10;zermZUlSd/33TaHgcZiZb5j1drCtuJIPjWMFs2kGgrh0uuFawdfxbbIEESKyxtYxKbhRgO1m9LDG&#10;Qrue93Q9xFokCIcCFZgYu0LKUBqyGKauI05e5bzFmKSvpfbYJ7ht5XOW5dJiw2nBYEcvhsrL4ccq&#10;yMvP6uPpdDNNdXldnnO/q77bXqnH8bBbgYg0xHv4v/2uFcwXs2wOf3fSFZ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rAkrHAAAA3gAAAA8AAAAAAAAAAAAAAAAAmAIAAGRy&#10;cy9kb3ducmV2LnhtbFBLBQYAAAAABAAEAPUAAACMAwAAAAA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oval>
                <v:oval id="橢圓 45105" o:spid="_x0000_s1030" style="position:absolute;left:6572;top:9810;width:3619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en0ccA&#10;AADeAAAADwAAAGRycy9kb3ducmV2LnhtbESPQWsCMRSE70L/Q3iFXkSzlrrIahQpFbxYqG3vz83b&#10;zermZUmiu/77plDocZiZb5jVZrCtuJEPjWMFs2kGgrh0uuFawdfnbrIAESKyxtYxKbhTgM36YbTC&#10;QrueP+h2jLVIEA4FKjAxdoWUoTRkMUxdR5y8ynmLMUlfS+2xT3Dbyucsy6XFhtOCwY5eDZWX49Uq&#10;yMv36jA+3U1TXd4W59xvq++2V+rpcdguQUQa4n/4r73XCl7ms2wOv3fSFZD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5np9HHAAAA3gAAAA8AAAAAAAAAAAAAAAAAmAIAAGRy&#10;cy9kb3ducmV2LnhtbFBLBQYAAAAABAAEAPUAAACMAwAAAAA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oval>
                <v:oval id="橢圓 45106" o:spid="_x0000_s1031" style="position:absolute;left:8191;top:15144;width:3620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U5pscA&#10;AADeAAAADwAAAGRycy9kb3ducmV2LnhtbESPQWsCMRSE74X+h/CEXopmLXaR1ShSWujFQm29Pzdv&#10;N6ublyVJ3fXfN4LgcZiZb5jlerCtOJMPjWMF00kGgrh0uuFawe/Px3gOIkRkja1jUnChAOvV48MS&#10;C+16/qbzLtYiQTgUqMDE2BVShtKQxTBxHXHyKuctxiR9LbXHPsFtK1+yLJcWG04LBjt6M1Sedn9W&#10;QV5+Vdvnw8U01el9fsz9ptq3vVJPo2GzABFpiPfwrf2pFcxep1kO1zvpCsjV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61OabHAAAA3gAAAA8AAAAAAAAAAAAAAAAAmAIAAGRy&#10;cy9kb3ducmV2LnhtbFBLBQYAAAAABAAEAPUAAACMAwAAAAA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oval>
                <v:shape id="流程圖: 替代處理程序 45107" o:spid="_x0000_s1032" type="#_x0000_t176" style="position:absolute;top:9810;width:4572;height: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xuccQA&#10;AADeAAAADwAAAGRycy9kb3ducmV2LnhtbESPQYvCMBSE78L+h/AW9qap4qpUo4ggeN0qiLdH82yy&#10;27yUJmr1128EweMwM98wi1XnanGlNljPCoaDDARx6bXlSsFhv+3PQISIrLH2TAruFGC1/OgtMNf+&#10;xj90LWIlEoRDjgpMjE0uZSgNOQwD3xAn7+xbhzHJtpK6xVuCu1qOsmwiHVpOCwYb2hgq/4qLU3Ac&#10;/e6Ps/tju7FmeprIxnYPLpT6+uzWcxCRuvgOv9o7rWD8Pcym8LyTroB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sbnHEAAAA3gAAAA8AAAAAAAAAAAAAAAAAmAIAAGRycy9k&#10;b3ducmV2LnhtbFBLBQYAAAAABAAEAPUAAACJAwAAAAA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shape id="流程圖: 替代處理程序 45109" o:spid="_x0000_s1033" type="#_x0000_t176" style="position:absolute;left:14668;top:22383;width:4572;height: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9fmMUA&#10;AADeAAAADwAAAGRycy9kb3ducmV2LnhtbESPQWsCMRSE74L/IbyCN80qau3WKCIIXrsKS2+Pzesm&#10;7eZl2URd/fWNUOhxmJlvmPW2d424UhesZwXTSQaCuPLacq3gfDqMVyBCRNbYeCYFdwqw3QwHa8y1&#10;v/EHXYtYiwThkKMCE2ObSxkqQw7DxLfEyfvyncOYZFdL3eEtwV0jZ1m2lA4tpwWDLe0NVT/FxSko&#10;Z9+ncnV/HPbWvH4uZWv7BxdKjV763TuISH38D/+1j1rBfDHN3uB5J10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/1+YxQAAAN4AAAAPAAAAAAAAAAAAAAAAAJgCAABkcnMv&#10;ZG93bnJldi54bWxQSwUGAAAAAAQABAD1AAAAigMAAAAA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shape id="流程圖: 替代處理程序 45110" o:spid="_x0000_s1034" type="#_x0000_t176" style="position:absolute;left:12477;top:9620;width:4572;height:3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xg2MMA&#10;AADeAAAADwAAAGRycy9kb3ducmV2LnhtbESPzYrCMBSF94LvEK7gTtOKo9IxigiC26kD4u7SXJuM&#10;zU1polaffrIYmOXh/PGtt71rxIO6YD0ryKcZCOLKa8u1gu/TYbICESKyxsYzKXhRgO1mOFhjof2T&#10;v+hRxlqkEQ4FKjAxtoWUoTLkMEx9S5y8q+8cxiS7WuoOn2ncNXKWZQvp0HJ6MNjS3lB1K+9OwXn2&#10;czqvXu/D3prlZSFb27+5VGo86nefICL18T/81z5qBfOPPE8ACSeh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xg2MMAAADeAAAADwAAAAAAAAAAAAAAAACYAgAAZHJzL2Rv&#10;d25yZXYueG1sUEsFBgAAAAAEAAQA9QAAAIgDAAAAAA==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shape id="流程圖: 替代處理程序 45111" o:spid="_x0000_s1035" type="#_x0000_t176" style="position:absolute;left:17526;top:11334;width:4572;height: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DFQ8UA&#10;AADeAAAADwAAAGRycy9kb3ducmV2LnhtbESPQWsCMRSE74L/ITyhN82uWCurUYogeO0qSG+PzXMT&#10;3bwsm1RXf31TKHgcZuYbZrXpXSNu1AXrWUE+yUAQV15brhUcD7vxAkSIyBobz6TgQQE26+FghYX2&#10;d/6iWxlrkSAcClRgYmwLKUNlyGGY+JY4eWffOYxJdrXUHd4T3DVymmVz6dByWjDY0tZQdS1/nILT&#10;9HI4LR7P3daaj++5bG3/5FKpt1H/uQQRqY+v8H97rxXM3vM8h7876Qr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UMVDxQAAAN4AAAAPAAAAAAAAAAAAAAAAAJgCAABkcnMv&#10;ZG93bnJldi54bWxQSwUGAAAAAAQABAD1AAAAigMAAAAA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  <v:shape id="流程圖: 替代處理程序 45122" o:spid="_x0000_s1036" type="#_x0000_t176" style="position:absolute;left:6762;top:20288;width:4572;height:3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6RicUA&#10;AADeAAAADwAAAGRycy9kb3ducmV2LnhtbESPQWsCMRSE74L/ITyhN826WCurUYogeO0qSG+PzXMT&#10;3bwsm1RXf31TKHgcZuYbZrXpXSNu1AXrWcF0koEgrry2XCs4HnbjBYgQkTU2nknBgwJs1sPBCgvt&#10;7/xFtzLWIkE4FKjAxNgWUobKkMMw8S1x8s6+cxiT7GqpO7wnuGtknmVz6dByWjDY0tZQdS1/nIJT&#10;fjmcFo/nbmvNx/dctrZ/cqnU26j/XIKI1MdX+L+91wpm79M8h7876Qr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7pGJxQAAAN4AAAAPAAAAAAAAAAAAAAAAAJgCAABkcnMv&#10;ZG93bnJldi54bWxQSwUGAAAAAAQABAD1AAAAigMAAAAA&#10;" fillcolor="gray [1616]" strokecolor="black [3040]">
                  <v:fill color2="#d9d9d9 [496]" rotate="t" angle="180" colors="0 #bcbcbc;22938f #d0d0d0;1 #ededed" focus="100%" type="gradient"/>
                  <v:shadow on="t" color="black" opacity="24903f" origin=",.5" offset="0,.55556mm"/>
                </v:shape>
              </v:group>
            </w:pict>
          </mc:Fallback>
        </mc:AlternateContent>
      </w:r>
      <w:r w:rsidR="00A85BCF"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356B4E96" wp14:editId="70B2ABE7">
                <wp:simplePos x="0" y="0"/>
                <wp:positionH relativeFrom="column">
                  <wp:posOffset>190500</wp:posOffset>
                </wp:positionH>
                <wp:positionV relativeFrom="paragraph">
                  <wp:posOffset>1835784</wp:posOffset>
                </wp:positionV>
                <wp:extent cx="2305050" cy="2066925"/>
                <wp:effectExtent l="0" t="0" r="19050" b="28575"/>
                <wp:wrapNone/>
                <wp:docPr id="45101" name="文字方塊 45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0" cy="20669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85BCF" w:rsidRDefault="00A85BCF" w:rsidP="00A85BCF">
                            <w:r>
                              <w:rPr>
                                <w:rFonts w:hint="eastAsia"/>
                              </w:rPr>
                              <w:t>產區：</w:t>
                            </w:r>
                          </w:p>
                          <w:p w:rsidR="00B476C7" w:rsidRDefault="00A85BCF" w:rsidP="00A85BCF">
                            <w:r>
                              <w:rPr>
                                <w:rFonts w:hint="eastAsia"/>
                              </w:rPr>
                              <w:t xml:space="preserve">a.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>
                              <w:rPr>
                                <w:rFonts w:hint="eastAsia"/>
                              </w:rPr>
                              <w:t>M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é</w:t>
                            </w:r>
                            <w:r>
                              <w:rPr>
                                <w:rFonts w:hint="eastAsia"/>
                              </w:rPr>
                              <w:t>doc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="00B476C7">
                              <w:rPr>
                                <w:rFonts w:hint="eastAsia"/>
                              </w:rPr>
                              <w:t>：頂級紅酒</w:t>
                            </w:r>
                          </w:p>
                          <w:p w:rsidR="00A85BCF" w:rsidRDefault="00A85BCF" w:rsidP="00B476C7">
                            <w:r>
                              <w:rPr>
                                <w:rFonts w:hint="eastAsia"/>
                              </w:rPr>
                              <w:t xml:space="preserve">b.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 w:rsidR="00B476C7">
                              <w:rPr>
                                <w:rFonts w:hint="eastAsia"/>
                              </w:rPr>
                              <w:t>Graves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="00B476C7">
                              <w:rPr>
                                <w:rFonts w:hint="eastAsia"/>
                              </w:rPr>
                              <w:t>：＿＿＿＿</w:t>
                            </w:r>
                          </w:p>
                          <w:p w:rsidR="00A85BCF" w:rsidRDefault="00A85BCF" w:rsidP="00B476C7">
                            <w:pPr>
                              <w:ind w:left="283" w:hangingChars="118" w:hanging="283"/>
                            </w:pPr>
                            <w:r>
                              <w:rPr>
                                <w:rFonts w:hint="eastAsia"/>
                              </w:rPr>
                              <w:t>c.</w:t>
                            </w:r>
                            <w:r w:rsidRPr="00A85BCF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 w:rsidR="00B476C7">
                              <w:rPr>
                                <w:rFonts w:hint="eastAsia"/>
                              </w:rPr>
                              <w:t>Sauternes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="00B476C7">
                              <w:rPr>
                                <w:rFonts w:hint="eastAsia"/>
                              </w:rPr>
                              <w:t>：生產</w:t>
                            </w:r>
                            <w:r w:rsidR="00B476C7">
                              <w:rPr>
                                <w:rFonts w:hint="eastAsia"/>
                              </w:rPr>
                              <w:t xml:space="preserve">   </w:t>
                            </w:r>
                            <w:r w:rsidR="00B476C7">
                              <w:rPr>
                                <w:rFonts w:hint="eastAsia"/>
                              </w:rPr>
                              <w:t>＿＿＿＿＿＿</w:t>
                            </w:r>
                          </w:p>
                          <w:p w:rsidR="00A85BCF" w:rsidRDefault="00A85BCF" w:rsidP="00A85BCF">
                            <w:r>
                              <w:rPr>
                                <w:rFonts w:hint="eastAsia"/>
                              </w:rPr>
                              <w:t xml:space="preserve">d.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 w:rsidR="00B476C7">
                              <w:rPr>
                                <w:rFonts w:hint="eastAsia"/>
                              </w:rPr>
                              <w:t>Pomerol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="00B476C7">
                              <w:rPr>
                                <w:rFonts w:hint="eastAsia"/>
                              </w:rPr>
                              <w:t>：順口紅酒</w:t>
                            </w:r>
                          </w:p>
                          <w:p w:rsidR="00A85BCF" w:rsidRDefault="00A85BCF" w:rsidP="00B476C7">
                            <w:pPr>
                              <w:ind w:left="283" w:hangingChars="118" w:hanging="283"/>
                            </w:pPr>
                            <w:r>
                              <w:rPr>
                                <w:rFonts w:hint="eastAsia"/>
                              </w:rPr>
                              <w:t xml:space="preserve">e. </w:t>
                            </w:r>
                            <w:r>
                              <w:rPr>
                                <w:rFonts w:hint="eastAsia"/>
                              </w:rPr>
                              <w:t>＿＿＿＿＿（</w:t>
                            </w:r>
                            <w:r w:rsidR="00B476C7">
                              <w:rPr>
                                <w:rFonts w:hint="eastAsia"/>
                              </w:rPr>
                              <w:t>St-Emilion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="00B476C7">
                              <w:rPr>
                                <w:rFonts w:hint="eastAsia"/>
                              </w:rPr>
                              <w:t>：澀味少的紅酒，</w:t>
                            </w:r>
                            <w:r w:rsidR="00B476C7">
                              <w:rPr>
                                <w:rFonts w:hint="eastAsia"/>
                              </w:rPr>
                              <w:t>10</w:t>
                            </w:r>
                            <w:r w:rsidR="00B476C7">
                              <w:rPr>
                                <w:rFonts w:hint="eastAsia"/>
                              </w:rPr>
                              <w:t>年重新評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5101" o:spid="_x0000_s1103" type="#_x0000_t202" style="position:absolute;left:0;text-align:left;margin-left:15pt;margin-top:144.55pt;width:181.5pt;height:162.75pt;z-index:251841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" fillcolor="white [3201]" strokecolor="#8064a2 [3207]" strokeweight="2pt">
                <v:textbox>
                  <w:txbxContent>
                    <w:p w:rsidR="00A85BCF" w:rsidRDefault="00A85BCF" w:rsidP="00A85BCF">
                      <w:r>
                        <w:rPr>
                          <w:rFonts w:hint="eastAsia"/>
                        </w:rPr>
                        <w:t>產區：</w:t>
                      </w:r>
                    </w:p>
                    <w:p w:rsidR="00B476C7" w:rsidRDefault="00A85BCF" w:rsidP="00A85BCF">
                      <w:r>
                        <w:rPr>
                          <w:rFonts w:hint="eastAsia"/>
                        </w:rPr>
                        <w:t xml:space="preserve">a.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>
                        <w:rPr>
                          <w:rFonts w:hint="eastAsia"/>
                        </w:rPr>
                        <w:t>M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é</w:t>
                      </w:r>
                      <w:r>
                        <w:rPr>
                          <w:rFonts w:hint="eastAsia"/>
                        </w:rPr>
                        <w:t>doc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="00B476C7">
                        <w:rPr>
                          <w:rFonts w:hint="eastAsia"/>
                        </w:rPr>
                        <w:t>：頂級紅酒</w:t>
                      </w:r>
                    </w:p>
                    <w:p w:rsidR="00A85BCF" w:rsidRDefault="00A85BCF" w:rsidP="00B476C7">
                      <w:r>
                        <w:rPr>
                          <w:rFonts w:hint="eastAsia"/>
                        </w:rPr>
                        <w:t xml:space="preserve">b.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 w:rsidR="00B476C7">
                        <w:rPr>
                          <w:rFonts w:hint="eastAsia"/>
                        </w:rPr>
                        <w:t>Graves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="00B476C7">
                        <w:rPr>
                          <w:rFonts w:hint="eastAsia"/>
                        </w:rPr>
                        <w:t>：＿＿＿＿</w:t>
                      </w:r>
                    </w:p>
                    <w:p w:rsidR="00A85BCF" w:rsidRDefault="00A85BCF" w:rsidP="00B476C7">
                      <w:pPr>
                        <w:ind w:left="283" w:hangingChars="118" w:hanging="283"/>
                      </w:pPr>
                      <w:r>
                        <w:rPr>
                          <w:rFonts w:hint="eastAsia"/>
                        </w:rPr>
                        <w:t>c.</w:t>
                      </w:r>
                      <w:r w:rsidRPr="00A85BCF"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 w:rsidR="00B476C7">
                        <w:rPr>
                          <w:rFonts w:hint="eastAsia"/>
                        </w:rPr>
                        <w:t>Sauternes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="00B476C7">
                        <w:rPr>
                          <w:rFonts w:hint="eastAsia"/>
                        </w:rPr>
                        <w:t>：生產</w:t>
                      </w:r>
                      <w:r w:rsidR="00B476C7">
                        <w:rPr>
                          <w:rFonts w:hint="eastAsia"/>
                        </w:rPr>
                        <w:t xml:space="preserve">   </w:t>
                      </w:r>
                      <w:r w:rsidR="00B476C7">
                        <w:rPr>
                          <w:rFonts w:hint="eastAsia"/>
                        </w:rPr>
                        <w:t>＿＿＿＿＿＿</w:t>
                      </w:r>
                    </w:p>
                    <w:p w:rsidR="00A85BCF" w:rsidRDefault="00A85BCF" w:rsidP="00A85BCF">
                      <w:r>
                        <w:rPr>
                          <w:rFonts w:hint="eastAsia"/>
                        </w:rPr>
                        <w:t xml:space="preserve">d.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 w:rsidR="00B476C7">
                        <w:rPr>
                          <w:rFonts w:hint="eastAsia"/>
                        </w:rPr>
                        <w:t>Pomerol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="00B476C7">
                        <w:rPr>
                          <w:rFonts w:hint="eastAsia"/>
                        </w:rPr>
                        <w:t>：順口紅酒</w:t>
                      </w:r>
                    </w:p>
                    <w:p w:rsidR="00A85BCF" w:rsidRDefault="00A85BCF" w:rsidP="00B476C7">
                      <w:pPr>
                        <w:ind w:left="283" w:hangingChars="118" w:hanging="283"/>
                      </w:pPr>
                      <w:r>
                        <w:rPr>
                          <w:rFonts w:hint="eastAsia"/>
                        </w:rPr>
                        <w:t xml:space="preserve">e. </w:t>
                      </w:r>
                      <w:r>
                        <w:rPr>
                          <w:rFonts w:hint="eastAsia"/>
                        </w:rPr>
                        <w:t>＿＿＿＿＿（</w:t>
                      </w:r>
                      <w:r w:rsidR="00B476C7">
                        <w:rPr>
                          <w:rFonts w:hint="eastAsia"/>
                        </w:rPr>
                        <w:t>St-Emilion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="00B476C7">
                        <w:rPr>
                          <w:rFonts w:hint="eastAsia"/>
                        </w:rPr>
                        <w:t>：澀味少的紅酒，</w:t>
                      </w:r>
                      <w:r w:rsidR="00B476C7">
                        <w:rPr>
                          <w:rFonts w:hint="eastAsia"/>
                        </w:rPr>
                        <w:t>10</w:t>
                      </w:r>
                      <w:r w:rsidR="00B476C7">
                        <w:rPr>
                          <w:rFonts w:hint="eastAsia"/>
                        </w:rPr>
                        <w:t>年重新評鑑</w:t>
                      </w:r>
                    </w:p>
                  </w:txbxContent>
                </v:textbox>
              </v:shape>
            </w:pict>
          </mc:Fallback>
        </mc:AlternateContent>
      </w:r>
      <w:r w:rsidR="00A85BCF"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197485</wp:posOffset>
                </wp:positionV>
                <wp:extent cx="2305050" cy="1504950"/>
                <wp:effectExtent l="0" t="0" r="19050" b="19050"/>
                <wp:wrapNone/>
                <wp:docPr id="45100" name="文字方塊 45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0" cy="15049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85BCF" w:rsidRDefault="00A85BCF">
                            <w:r>
                              <w:rPr>
                                <w:rFonts w:hint="eastAsia"/>
                              </w:rPr>
                              <w:t>酒莊（＿＿＿＿）：</w:t>
                            </w:r>
                          </w:p>
                          <w:p w:rsidR="00A85BCF" w:rsidRDefault="00A85BCF">
                            <w:r>
                              <w:rPr>
                                <w:rFonts w:hint="eastAsia"/>
                              </w:rPr>
                              <w:t xml:space="preserve">1.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>
                              <w:rPr>
                                <w:rFonts w:hint="eastAsia"/>
                              </w:rPr>
                              <w:t>Lafite-Rothschild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A85BCF" w:rsidRDefault="00A85BCF">
                            <w:r>
                              <w:rPr>
                                <w:rFonts w:hint="eastAsia"/>
                              </w:rPr>
                              <w:t xml:space="preserve">2.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>
                              <w:rPr>
                                <w:rFonts w:hint="eastAsia"/>
                              </w:rPr>
                              <w:t>Latour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A85BCF" w:rsidRDefault="00A85BCF">
                            <w:r>
                              <w:rPr>
                                <w:rFonts w:hint="eastAsia"/>
                              </w:rPr>
                              <w:t>3.</w:t>
                            </w:r>
                            <w:r w:rsidRPr="00A85BCF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>
                              <w:rPr>
                                <w:rFonts w:hint="eastAsia"/>
                              </w:rPr>
                              <w:t>Mouton-Rothschild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A85BCF" w:rsidRDefault="00A85BCF">
                            <w:r>
                              <w:rPr>
                                <w:rFonts w:hint="eastAsia"/>
                              </w:rPr>
                              <w:t xml:space="preserve">4. </w:t>
                            </w:r>
                            <w:r>
                              <w:rPr>
                                <w:rFonts w:hint="eastAsia"/>
                              </w:rPr>
                              <w:t>＿＿＿（</w:t>
                            </w:r>
                            <w:r>
                              <w:rPr>
                                <w:rFonts w:hint="eastAsia"/>
                              </w:rPr>
                              <w:t>Margaux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A85BCF" w:rsidRDefault="00A85BCF">
                            <w:r>
                              <w:rPr>
                                <w:rFonts w:hint="eastAsia"/>
                              </w:rPr>
                              <w:t xml:space="preserve">5. </w:t>
                            </w:r>
                            <w:r>
                              <w:rPr>
                                <w:rFonts w:hint="eastAsia"/>
                              </w:rPr>
                              <w:t>＿＿＿＿＿（</w:t>
                            </w:r>
                            <w:r>
                              <w:rPr>
                                <w:rFonts w:hint="eastAsia"/>
                              </w:rPr>
                              <w:t>Haut-Brion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5100" o:spid="_x0000_s1104" type="#_x0000_t202" style="position:absolute;left:0;text-align:left;margin-left:15pt;margin-top:15.55pt;width:181.5pt;height:118.5pt;z-index:251839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" fillcolor="white [3201]" strokecolor="#8064a2 [3207]" strokeweight="2pt">
                <v:textbox>
                  <w:txbxContent>
                    <w:p w:rsidR="00A85BCF" w:rsidRDefault="00A85BCF">
                      <w:r>
                        <w:rPr>
                          <w:rFonts w:hint="eastAsia"/>
                        </w:rPr>
                        <w:t>酒莊（＿＿＿＿）：</w:t>
                      </w:r>
                    </w:p>
                    <w:p w:rsidR="00A85BCF" w:rsidRDefault="00A85BCF">
                      <w:r>
                        <w:rPr>
                          <w:rFonts w:hint="eastAsia"/>
                        </w:rPr>
                        <w:t xml:space="preserve">1.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>
                        <w:rPr>
                          <w:rFonts w:hint="eastAsia"/>
                        </w:rPr>
                        <w:t>Lafite-Rothschild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A85BCF" w:rsidRDefault="00A85BCF">
                      <w:r>
                        <w:rPr>
                          <w:rFonts w:hint="eastAsia"/>
                        </w:rPr>
                        <w:t xml:space="preserve">2.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>
                        <w:rPr>
                          <w:rFonts w:hint="eastAsia"/>
                        </w:rPr>
                        <w:t>Latour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A85BCF" w:rsidRDefault="00A85BCF">
                      <w:r>
                        <w:rPr>
                          <w:rFonts w:hint="eastAsia"/>
                        </w:rPr>
                        <w:t>3.</w:t>
                      </w:r>
                      <w:r w:rsidRPr="00A85BCF"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>
                        <w:rPr>
                          <w:rFonts w:hint="eastAsia"/>
                        </w:rPr>
                        <w:t>Mouton-Rothschild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A85BCF" w:rsidRDefault="00A85BCF">
                      <w:r>
                        <w:rPr>
                          <w:rFonts w:hint="eastAsia"/>
                        </w:rPr>
                        <w:t xml:space="preserve">4. </w:t>
                      </w:r>
                      <w:r>
                        <w:rPr>
                          <w:rFonts w:hint="eastAsia"/>
                        </w:rPr>
                        <w:t>＿＿＿（</w:t>
                      </w:r>
                      <w:r>
                        <w:rPr>
                          <w:rFonts w:hint="eastAsia"/>
                        </w:rPr>
                        <w:t>Margaux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A85BCF" w:rsidRDefault="00A85BCF">
                      <w:r>
                        <w:rPr>
                          <w:rFonts w:hint="eastAsia"/>
                        </w:rPr>
                        <w:t xml:space="preserve">5. </w:t>
                      </w:r>
                      <w:r>
                        <w:rPr>
                          <w:rFonts w:hint="eastAsia"/>
                        </w:rPr>
                        <w:t>＿＿＿＿＿（</w:t>
                      </w:r>
                      <w:r>
                        <w:rPr>
                          <w:rFonts w:hint="eastAsia"/>
                        </w:rPr>
                        <w:t>Haut-Brion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D13DBC">
        <w:rPr>
          <w:noProof/>
        </w:rPr>
        <w:drawing>
          <wp:inline distT="0" distB="0" distL="0" distR="0" wp14:anchorId="52E609DD" wp14:editId="32F53245">
            <wp:extent cx="3467983" cy="3905250"/>
            <wp:effectExtent l="0" t="0" r="0" b="0"/>
            <wp:docPr id="45099" name="圖片 45099" descr="相關圖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相關圖片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00" r="8000" b="8166"/>
                    <a:stretch/>
                  </pic:blipFill>
                  <pic:spPr bwMode="auto">
                    <a:xfrm>
                      <a:off x="0" y="0"/>
                      <a:ext cx="3467983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5B74" w:rsidRPr="00FA3BB4" w:rsidRDefault="00AE6C42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t>(</w:t>
      </w:r>
      <w:r w:rsidR="00D630DB">
        <w:rPr>
          <w:rFonts w:ascii="Times New Roman" w:eastAsia="標楷體" w:hAnsi="Times New Roman" w:cs="Times New Roman" w:hint="eastAsia"/>
          <w:szCs w:val="24"/>
        </w:rPr>
        <w:t>3</w:t>
      </w:r>
      <w:r w:rsidRPr="00FA3BB4">
        <w:rPr>
          <w:rFonts w:ascii="Times New Roman" w:eastAsia="標楷體" w:hAnsi="Times New Roman" w:cs="Times New Roman"/>
          <w:szCs w:val="24"/>
        </w:rPr>
        <w:t xml:space="preserve">) </w:t>
      </w:r>
      <w:r w:rsidRPr="00FA3BB4">
        <w:rPr>
          <w:rFonts w:ascii="Times New Roman" w:eastAsia="標楷體" w:hAnsi="Times New Roman" w:cs="Times New Roman"/>
          <w:szCs w:val="24"/>
        </w:rPr>
        <w:t>法國葡萄酒等級</w:t>
      </w:r>
    </w:p>
    <w:p w:rsidR="005D5B74" w:rsidRPr="00FA3BB4" w:rsidRDefault="005D5B74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5D5B74" w:rsidRPr="00FA3BB4" w:rsidRDefault="00D630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5DA4A7BC" wp14:editId="10C3C359">
                <wp:simplePos x="0" y="0"/>
                <wp:positionH relativeFrom="column">
                  <wp:posOffset>1944370</wp:posOffset>
                </wp:positionH>
                <wp:positionV relativeFrom="paragraph">
                  <wp:posOffset>1270</wp:posOffset>
                </wp:positionV>
                <wp:extent cx="1214120" cy="1485900"/>
                <wp:effectExtent l="0" t="0" r="24130" b="19050"/>
                <wp:wrapNone/>
                <wp:docPr id="45058" name="群組 450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4120" cy="1485900"/>
                          <a:chOff x="0" y="0"/>
                          <a:chExt cx="2714625" cy="2581275"/>
                        </a:xfrm>
                      </wpg:grpSpPr>
                      <wps:wsp>
                        <wps:cNvPr id="45059" name="等腰三角形 45059"/>
                        <wps:cNvSpPr/>
                        <wps:spPr>
                          <a:xfrm>
                            <a:off x="0" y="0"/>
                            <a:ext cx="2714625" cy="2581275"/>
                          </a:xfrm>
                          <a:prstGeom prst="triangl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1" name="直線接點 45061"/>
                        <wps:cNvCnPr>
                          <a:endCxn id="45059" idx="5"/>
                        </wps:cNvCnPr>
                        <wps:spPr>
                          <a:xfrm flipV="1">
                            <a:off x="666750" y="1290638"/>
                            <a:ext cx="1369219" cy="4762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62" name="直線接點 45062"/>
                        <wps:cNvCnPr/>
                        <wps:spPr>
                          <a:xfrm>
                            <a:off x="266700" y="2047875"/>
                            <a:ext cx="215265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058" o:spid="_x0000_s1026" style="position:absolute;margin-left:153.1pt;margin-top:.1pt;width:95.6pt;height:117pt;z-index:251793408;mso-width-relative:margin;mso-height-relative:margin" coordsize="27146,2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45059" o:spid="_x0000_s1027" type="#_x0000_t5" style="position:absolute;width:27146;height:258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eGCMcA&#10;AADeAAAADwAAAGRycy9kb3ducmV2LnhtbESPQWvCQBSE70L/w/IKvemuokVTVwkFW8GDaNXzI/tM&#10;gtm3aXY16b93hYLHYWa+YebLzlbiRo0vHWsYDhQI4syZknMNh59VfwrCB2SDlWPS8EcelouX3hwT&#10;41re0W0fchEh7BPUUIRQJ1L6rCCLfuBq4uidXWMxRNnk0jTYRrit5Eipd2mx5LhQYE2fBWWX/dVq&#10;uK6/0+1qdGh/1Wlz+pqNj9P0ctT67bVLP0AE6sIz/N9eGw3jiZrM4HEnXg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vXhgjHAAAA3gAAAA8AAAAAAAAAAAAAAAAAmAIAAGRy&#10;cy9kb3ducmV2LnhtbFBLBQYAAAAABAAEAPUAAACMAwAAAAA=&#10;" fillcolor="white [3201]" strokecolor="#c0504d [3205]" strokeweight="1.5pt"/>
                <v:line id="直線接點 45061" o:spid="_x0000_s1028" style="position:absolute;flip:y;visibility:visible;mso-wrap-style:square" from="6667,12906" to="20359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zS9MgAAADeAAAADwAAAGRycy9kb3ducmV2LnhtbESP3UoDMRSE74W+QzgFb8RmK7rI2rSo&#10;rD9UEKxibw+b083WzcmSxG58+0YQvBxm5htmsUq2FwfyoXOsYD4rQBA3TnfcKvh4fzi/BhEissbe&#10;MSn4oQCr5eRkgZV2I7/RYRNbkSEcKlRgYhwqKUNjyGKYuYE4ezvnLcYsfSu1xzHDbS8viqKUFjvO&#10;CwYHujfUfG2+rQJZrtPLU13XaTTrvX/cvn7e7c6UOp2m2xsQkVL8D/+1n7WCy6uinMPvnXwF5PII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wzS9MgAAADeAAAADwAAAAAA&#10;AAAAAAAAAAChAgAAZHJzL2Rvd25yZXYueG1sUEsFBgAAAAAEAAQA+QAAAJYDAAAAAA==&#10;" strokecolor="#bc4542 [3045]" strokeweight="1pt"/>
                <v:line id="直線接點 45062" o:spid="_x0000_s1029" style="position:absolute;visibility:visible;mso-wrap-style:square" from="2667,20478" to="24193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9fkMgAAADeAAAADwAAAGRycy9kb3ducmV2LnhtbESPQWvCQBSE74X+h+UVvBTdGDRKdJW2&#10;ILaIB6OCx0f2NQlm34bsqrG/vlsoeBxm5htmvuxMLa7UusqyguEgAkGcW11xoeCwX/WnIJxH1lhb&#10;JgV3crBcPD/NMdX2xju6Zr4QAcIuRQWl900qpctLMugGtiEO3rdtDfog20LqFm8BbmoZR1EiDVYc&#10;Fkps6KOk/JxdjILjbhq/n3/GdjNMTpMtfdnXbH1SqvfSvc1AeOr8I/zf/tQKRuMoieHvTrgCcvE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a9fkMgAAADeAAAADwAAAAAA&#10;AAAAAAAAAAChAgAAZHJzL2Rvd25yZXYueG1sUEsFBgAAAAAEAAQA+QAAAJYDAAAAAA==&#10;" strokecolor="#bc4542 [3045]" strokeweight="1pt"/>
              </v:group>
            </w:pict>
          </mc:Fallback>
        </mc:AlternateContent>
      </w: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4129DDF6" wp14:editId="7E34FBC8">
                <wp:simplePos x="0" y="0"/>
                <wp:positionH relativeFrom="column">
                  <wp:posOffset>257175</wp:posOffset>
                </wp:positionH>
                <wp:positionV relativeFrom="paragraph">
                  <wp:posOffset>1270</wp:posOffset>
                </wp:positionV>
                <wp:extent cx="1266825" cy="1485900"/>
                <wp:effectExtent l="0" t="0" r="28575" b="19050"/>
                <wp:wrapNone/>
                <wp:docPr id="45056" name="群組 450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825" cy="1485900"/>
                          <a:chOff x="0" y="0"/>
                          <a:chExt cx="2714625" cy="2581275"/>
                        </a:xfrm>
                      </wpg:grpSpPr>
                      <wps:wsp>
                        <wps:cNvPr id="50" name="等腰三角形 50"/>
                        <wps:cNvSpPr/>
                        <wps:spPr>
                          <a:xfrm>
                            <a:off x="0" y="0"/>
                            <a:ext cx="2714625" cy="2581275"/>
                          </a:xfrm>
                          <a:prstGeom prst="triangl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直線接點 61"/>
                        <wps:cNvCnPr/>
                        <wps:spPr>
                          <a:xfrm>
                            <a:off x="904875" y="895350"/>
                            <a:ext cx="91440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直線接點 62"/>
                        <wps:cNvCnPr/>
                        <wps:spPr>
                          <a:xfrm>
                            <a:off x="609600" y="1457325"/>
                            <a:ext cx="151447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直線接點 63"/>
                        <wps:cNvCnPr/>
                        <wps:spPr>
                          <a:xfrm>
                            <a:off x="266700" y="2047875"/>
                            <a:ext cx="215265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056" o:spid="_x0000_s1026" style="position:absolute;margin-left:20.25pt;margin-top:.1pt;width:99.75pt;height:117pt;z-index:251791360;mso-width-relative:margin;mso-height-relative:margin" coordsize="27146,2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">
                <v:shape id="等腰三角形 50" o:spid="_x0000_s1027" type="#_x0000_t5" style="position:absolute;width:27146;height:258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DFUsEA&#10;AADbAAAADwAAAGRycy9kb3ducmV2LnhtbERPTYvCMBC9C/6HMAt703RlFbcapQiuggexq56HZmyL&#10;zaTbRFv/vTkIHh/ve77sTCXu1LjSsoKvYQSCOLO65FzB8W89mIJwHlljZZkUPMjBctHvzTHWtuUD&#10;3VOfixDCLkYFhfd1LKXLCjLohrYmDtzFNgZ9gE0udYNtCDeVHEXRRBosOTQUWNOqoOya3oyC23aT&#10;7NejY/sfnXfn35/v0zS5npT6/OiSGQhPnX+LX+6tVjAO68OX8APk4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QxVLBAAAA2wAAAA8AAAAAAAAAAAAAAAAAmAIAAGRycy9kb3du&#10;cmV2LnhtbFBLBQYAAAAABAAEAPUAAACGAwAAAAA=&#10;" fillcolor="white [3201]" strokecolor="#c0504d [3205]" strokeweight="1.5pt"/>
                <v:line id="直線接點 61" o:spid="_x0000_s1028" style="position:absolute;visibility:visible;mso-wrap-style:square" from="9048,8953" to="18192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0u88YAAADbAAAADwAAAGRycy9kb3ducmV2LnhtbESPQWvCQBSE7wX/w/KEXorZRGiUmFW0&#10;UNpSPBgVPD6yzySYfRuyW03767uFgsdhZr5h8tVgWnGl3jWWFSRRDIK4tLrhSsFh/zqZg3AeWWNr&#10;mRR8k4PVcvSQY6btjXd0LXwlAoRdhgpq77tMSlfWZNBFtiMO3tn2Bn2QfSV1j7cAN62cxnEqDTYc&#10;Fmrs6KWm8lJ8GQXH3Xy6ufw8288kPc229GGfireTUo/jYb0A4Wnw9/B/+10rSBP4+xJ+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dLvPGAAAA2wAAAA8AAAAAAAAA&#10;AAAAAAAAoQIAAGRycy9kb3ducmV2LnhtbFBLBQYAAAAABAAEAPkAAACUAwAAAAA=&#10;" strokecolor="#bc4542 [3045]" strokeweight="1pt"/>
                <v:line id="直線接點 62" o:spid="_x0000_s1029" style="position:absolute;visibility:visible;mso-wrap-style:square" from="6096,14573" to="2124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+whMYAAADbAAAADwAAAGRycy9kb3ducmV2LnhtbESPQWvCQBSE7wX/w/KEXorZGGiUmFW0&#10;UNpSPBgVPD6yzySYfRuyW03767uFgsdhZr5h8tVgWnGl3jWWFUyjGARxaXXDlYLD/nUyB+E8ssbW&#10;Min4Jger5eghx0zbG+/oWvhKBAi7DBXU3neZlK6syaCLbEccvLPtDfog+0rqHm8BblqZxHEqDTYc&#10;Fmrs6KWm8lJ8GQXH3TzZXH6e7ec0Pc229GGfireTUo/jYb0A4Wnw9/B/+10rSBP4+xJ+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PsITGAAAA2wAAAA8AAAAAAAAA&#10;AAAAAAAAoQIAAGRycy9kb3ducmV2LnhtbFBLBQYAAAAABAAEAPkAAACUAwAAAAA=&#10;" strokecolor="#bc4542 [3045]" strokeweight="1pt"/>
                <v:line id="直線接點 63" o:spid="_x0000_s1030" style="position:absolute;visibility:visible;mso-wrap-style:square" from="2667,20478" to="24193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MVH8YAAADbAAAADwAAAGRycy9kb3ducmV2LnhtbESPQWvCQBSE7wX/w/IEL6VutJhK6iqt&#10;IK2UHkwVPD6yr0kw+zZk1yT117uC0OMwM98wi1VvKtFS40rLCibjCARxZnXJuYL9z+ZpDsJ5ZI2V&#10;ZVLwRw5Wy8HDAhNtO95Rm/pcBAi7BBUU3teJlC4ryKAb25o4eL+2MeiDbHKpG+wC3FRyGkWxNFhy&#10;WCiwpnVB2Sk9GwWH3Xz6frrM7NckPr5809Y+ph9HpUbD/u0VhKfe/4fv7U+tIH6G25fwA+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DFR/GAAAA2wAAAA8AAAAAAAAA&#10;AAAAAAAAoQIAAGRycy9kb3ducmV2LnhtbFBLBQYAAAAABAAEAPkAAACUAwAAAAA=&#10;" strokecolor="#bc4542 [3045]" strokeweight="1pt"/>
              </v:group>
            </w:pict>
          </mc:Fallback>
        </mc:AlternateContent>
      </w:r>
    </w:p>
    <w:p w:rsidR="005D5B74" w:rsidRPr="00FA3BB4" w:rsidRDefault="005D5B74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5D5B74" w:rsidRPr="00FA3BB4" w:rsidRDefault="005D5B74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5D5B74" w:rsidRPr="00FA3BB4" w:rsidRDefault="005D5B74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5D5B74" w:rsidRPr="00FA3BB4" w:rsidRDefault="005D5B74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5D5B74" w:rsidRPr="00FA3BB4" w:rsidRDefault="005D5B74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5D5B74" w:rsidRPr="00FA3BB4" w:rsidRDefault="00AC2558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51AC2A8E" wp14:editId="54E97003">
                <wp:simplePos x="0" y="0"/>
                <wp:positionH relativeFrom="column">
                  <wp:posOffset>1870093</wp:posOffset>
                </wp:positionH>
                <wp:positionV relativeFrom="paragraph">
                  <wp:posOffset>17145</wp:posOffset>
                </wp:positionV>
                <wp:extent cx="1381125" cy="333375"/>
                <wp:effectExtent l="57150" t="38100" r="85725" b="104775"/>
                <wp:wrapNone/>
                <wp:docPr id="45064" name="文字方塊 45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1125" cy="3333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D5B74" w:rsidRPr="005D5B74" w:rsidRDefault="005D5B74" w:rsidP="005D5B7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D5B74">
                              <w:rPr>
                                <w:rFonts w:ascii="Times New Roman" w:hAnsi="Times New Roman" w:cs="Times New Roman"/>
                              </w:rPr>
                              <w:t>2012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年後</w:t>
                            </w:r>
                            <w:r w:rsidRPr="005D5B74">
                              <w:rPr>
                                <w:rFonts w:ascii="Times New Roman" w:hAnsi="Times New Roman" w:cs="Times New Roman"/>
                              </w:rPr>
                              <w:t>的分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5064" o:spid="_x0000_s1105" type="#_x0000_t202" style="position:absolute;margin-left:147.25pt;margin-top:1.35pt;width:108.75pt;height:26.2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  <v:textbox>
                  <w:txbxContent>
                    <w:p w:rsidR="005D5B74" w:rsidRPr="005D5B74" w:rsidRDefault="005D5B74" w:rsidP="005D5B74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5D5B74">
                        <w:rPr>
                          <w:rFonts w:ascii="Times New Roman" w:hAnsi="Times New Roman" w:cs="Times New Roman"/>
                        </w:rPr>
                        <w:t>2012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年後</w:t>
                      </w:r>
                      <w:r w:rsidRPr="005D5B74">
                        <w:rPr>
                          <w:rFonts w:ascii="Times New Roman" w:hAnsi="Times New Roman" w:cs="Times New Roman"/>
                        </w:rPr>
                        <w:t>的分級</w:t>
                      </w:r>
                    </w:p>
                  </w:txbxContent>
                </v:textbox>
              </v:shape>
            </w:pict>
          </mc:Fallback>
        </mc:AlternateContent>
      </w:r>
      <w:r w:rsidR="00D630DB"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1A7B088C" wp14:editId="7D039415">
                <wp:simplePos x="0" y="0"/>
                <wp:positionH relativeFrom="column">
                  <wp:posOffset>190500</wp:posOffset>
                </wp:positionH>
                <wp:positionV relativeFrom="paragraph">
                  <wp:posOffset>23495</wp:posOffset>
                </wp:positionV>
                <wp:extent cx="1381125" cy="333375"/>
                <wp:effectExtent l="57150" t="38100" r="85725" b="104775"/>
                <wp:wrapNone/>
                <wp:docPr id="45063" name="文字方塊 450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1125" cy="3333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53748" w:rsidRPr="005D5B74" w:rsidRDefault="0055374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D5B74">
                              <w:rPr>
                                <w:rFonts w:ascii="Times New Roman" w:hAnsi="Times New Roman" w:cs="Times New Roman"/>
                              </w:rPr>
                              <w:t>1935~2012</w:t>
                            </w:r>
                            <w:r w:rsidRPr="005D5B74">
                              <w:rPr>
                                <w:rFonts w:ascii="Times New Roman" w:hAnsi="Times New Roman" w:cs="Times New Roman"/>
                              </w:rPr>
                              <w:t>的分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5063" o:spid="_x0000_s1106" type="#_x0000_t202" style="position:absolute;margin-left:15pt;margin-top:1.85pt;width:108.75pt;height:26.2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  <v:textbox>
                  <w:txbxContent>
                    <w:p w:rsidR="00553748" w:rsidRPr="005D5B74" w:rsidRDefault="0055374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D5B74">
                        <w:rPr>
                          <w:rFonts w:ascii="Times New Roman" w:hAnsi="Times New Roman" w:cs="Times New Roman"/>
                        </w:rPr>
                        <w:t>1935~2012</w:t>
                      </w:r>
                      <w:r w:rsidRPr="005D5B74">
                        <w:rPr>
                          <w:rFonts w:ascii="Times New Roman" w:hAnsi="Times New Roman" w:cs="Times New Roman"/>
                        </w:rPr>
                        <w:t>的分級</w:t>
                      </w:r>
                    </w:p>
                  </w:txbxContent>
                </v:textbox>
              </v:shape>
            </w:pict>
          </mc:Fallback>
        </mc:AlternateContent>
      </w:r>
    </w:p>
    <w:p w:rsidR="00D630DB" w:rsidRDefault="00D630DB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B34957" w:rsidRPr="00FA3BB4" w:rsidRDefault="00B34957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AE6C42" w:rsidRDefault="00C17952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t xml:space="preserve">6. </w:t>
      </w:r>
      <w:r w:rsidR="00AC2558">
        <w:rPr>
          <w:rFonts w:ascii="Times New Roman" w:eastAsia="標楷體" w:hAnsi="Times New Roman" w:cs="Times New Roman"/>
          <w:szCs w:val="24"/>
        </w:rPr>
        <w:t>德國葡萄酒</w:t>
      </w:r>
    </w:p>
    <w:p w:rsidR="00AC2558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(1) </w:t>
      </w:r>
      <w:r>
        <w:rPr>
          <w:rFonts w:ascii="Times New Roman" w:eastAsia="標楷體" w:hAnsi="Times New Roman" w:cs="Times New Roman" w:hint="eastAsia"/>
          <w:szCs w:val="24"/>
        </w:rPr>
        <w:t>產區：德國葡萄酒產區大多集中在＿＿＿河附近，酒精濃度偏低。</w:t>
      </w: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(2) </w:t>
      </w:r>
      <w:r>
        <w:rPr>
          <w:rFonts w:ascii="Times New Roman" w:eastAsia="標楷體" w:hAnsi="Times New Roman" w:cs="Times New Roman" w:hint="eastAsia"/>
          <w:szCs w:val="24"/>
        </w:rPr>
        <w:t>德國葡萄酒分級制度：</w:t>
      </w: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7F93164C" wp14:editId="48CB54C6">
                <wp:simplePos x="0" y="0"/>
                <wp:positionH relativeFrom="column">
                  <wp:posOffset>4402455</wp:posOffset>
                </wp:positionH>
                <wp:positionV relativeFrom="paragraph">
                  <wp:posOffset>225425</wp:posOffset>
                </wp:positionV>
                <wp:extent cx="1172845" cy="335915"/>
                <wp:effectExtent l="57150" t="38100" r="84455" b="102235"/>
                <wp:wrapNone/>
                <wp:docPr id="45147" name="五邊形 45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172845" cy="335915"/>
                        </a:xfrm>
                        <a:prstGeom prst="homePlate">
                          <a:avLst>
                            <a:gd name="adj" fmla="val 8852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五邊形 45147" o:spid="_x0000_s1026" type="#_x0000_t15" style="position:absolute;margin-left:346.65pt;margin-top:17.75pt;width:92.35pt;height:26.45pt;flip:x;z-index:251879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" adj="16124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shape>
            </w:pict>
          </mc:Fallback>
        </mc:AlternateContent>
      </w: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369764</wp:posOffset>
                </wp:positionH>
                <wp:positionV relativeFrom="paragraph">
                  <wp:posOffset>147334</wp:posOffset>
                </wp:positionV>
                <wp:extent cx="2871961" cy="158434"/>
                <wp:effectExtent l="0" t="0" r="24130" b="32385"/>
                <wp:wrapNone/>
                <wp:docPr id="45142" name="直線接點 45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71961" cy="158434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45142" o:spid="_x0000_s1026" style="position:absolute;flip:y;z-index:251874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85pt,11.6pt" to="334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" strokecolor="#4579b8 [3044]">
                <v:stroke dashstyle="3 1"/>
              </v:line>
            </w:pict>
          </mc:Fallback>
        </mc:AlternateContent>
      </w: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981281</wp:posOffset>
                </wp:positionH>
                <wp:positionV relativeFrom="paragraph">
                  <wp:posOffset>147333</wp:posOffset>
                </wp:positionV>
                <wp:extent cx="2552700" cy="2162175"/>
                <wp:effectExtent l="0" t="0" r="19050" b="28575"/>
                <wp:wrapNone/>
                <wp:docPr id="45141" name="群組 45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2700" cy="2162175"/>
                          <a:chOff x="0" y="0"/>
                          <a:chExt cx="2552700" cy="2162175"/>
                        </a:xfrm>
                      </wpg:grpSpPr>
                      <wps:wsp>
                        <wps:cNvPr id="45135" name="等腰三角形 45135"/>
                        <wps:cNvSpPr/>
                        <wps:spPr>
                          <a:xfrm>
                            <a:off x="0" y="0"/>
                            <a:ext cx="2552700" cy="2162175"/>
                          </a:xfrm>
                          <a:prstGeom prst="triangl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36" name="直線接點 45136"/>
                        <wps:cNvCnPr/>
                        <wps:spPr>
                          <a:xfrm>
                            <a:off x="597529" y="1136209"/>
                            <a:ext cx="1344534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37" name="直線接點 45137"/>
                        <wps:cNvCnPr/>
                        <wps:spPr>
                          <a:xfrm>
                            <a:off x="398352" y="1466661"/>
                            <a:ext cx="1747319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38" name="直線接點 45138"/>
                        <wps:cNvCnPr/>
                        <wps:spPr>
                          <a:xfrm>
                            <a:off x="226337" y="1783532"/>
                            <a:ext cx="2096914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39" name="直線接點 45139"/>
                        <wps:cNvCnPr/>
                        <wps:spPr>
                          <a:xfrm>
                            <a:off x="792178" y="837445"/>
                            <a:ext cx="98796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40" name="直線接點 45140"/>
                        <wps:cNvCnPr/>
                        <wps:spPr>
                          <a:xfrm>
                            <a:off x="955141" y="538681"/>
                            <a:ext cx="638269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5141" o:spid="_x0000_s1026" style="position:absolute;margin-left:234.75pt;margin-top:11.6pt;width:201pt;height:170.25pt;z-index:251873280" coordsize="25527,2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">
                <v:shape id="等腰三角形 45135" o:spid="_x0000_s1027" type="#_x0000_t5" style="position:absolute;width:25527;height:216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RmMMgA&#10;AADeAAAADwAAAGRycy9kb3ducmV2LnhtbESPQWvCQBSE7wX/w/KE3nSjVbHRVULBVvAgpur5kX0m&#10;wezbNLua9N93BaHHYWa+YZbrzlTiTo0rLSsYDSMQxJnVJecKjt+bwRyE88gaK8uk4JccrFe9lyXG&#10;2rZ8oHvqcxEg7GJUUHhfx1K6rCCDbmhr4uBdbGPQB9nkUjfYBrip5DiKZtJgyWGhwJo+Csqu6c0o&#10;uG2/kv1mfGx/ovPu/Pk+Oc2T60mp136XLEB46vx/+NneagWT6ehtCo874QrI1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hpGYwyAAAAN4AAAAPAAAAAAAAAAAAAAAAAJgCAABk&#10;cnMvZG93bnJldi54bWxQSwUGAAAAAAQABAD1AAAAjQMAAAAA&#10;" fillcolor="white [3201]" strokecolor="#c0504d [3205]" strokeweight="1.5pt"/>
                <v:line id="直線接點 45136" o:spid="_x0000_s1028" style="position:absolute;visibility:visible;mso-wrap-style:square" from="5975,11362" to="19420,1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Z5E8kAAADeAAAADwAAAGRycy9kb3ducmV2LnhtbESPQWvCQBSE74X+h+UVeim6idYoqato&#10;obQiHowKHh/Z1ySYfRuyW037692C4HGYmW+Y6bwztThT6yrLCuJ+BII4t7riQsF+99GbgHAeWWNt&#10;mRT8koP57PFhiqm2F97SOfOFCBB2KSoovW9SKV1ekkHXtw1x8L5ta9AH2RZSt3gJcFPLQRQl0mDF&#10;YaHEht5Lyk/Zj1Fw2E4Gy9PfyK7j5Dje0Mq+ZJ9HpZ6fusUbCE+dv4dv7S+t4HUUDxP4vxOugJxd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/GeRPJAAAA3gAAAA8AAAAA&#10;AAAAAAAAAAAAoQIAAGRycy9kb3ducmV2LnhtbFBLBQYAAAAABAAEAPkAAACXAwAAAAA=&#10;" strokecolor="#bc4542 [3045]" strokeweight="1pt"/>
                <v:line id="直線接點 45137" o:spid="_x0000_s1029" style="position:absolute;visibility:visible;mso-wrap-style:square" from="3983,14666" to="21456,14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CK3IjJAAAA3gAAAA8AAAAA&#10;AAAAAAAAAAAAoQIAAGRycy9kb3ducmV2LnhtbFBLBQYAAAAABAAEAPkAAACXAwAAAAA=&#10;" strokecolor="#bc4542 [3045]" strokeweight="1pt"/>
                <v:line id="直線接點 45138" o:spid="_x0000_s1030" style="position:absolute;visibility:visible;mso-wrap-style:square" from="2263,17835" to="23232,17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VI+sYAAADeAAAADwAAAGRycy9kb3ducmV2LnhtbERPTWvCQBC9C/0PyxR6kbqJVSvRVdpC&#10;qVJ6MFXwOGTHJJidDdltEv317kHo8fG+l+veVKKlxpWWFcSjCARxZnXJuYL97+fzHITzyBory6Tg&#10;Qg7Wq4fBEhNtO95Rm/pchBB2CSoovK8TKV1WkEE3sjVx4E62MegDbHKpG+xCuKnkOIpm0mDJoaHA&#10;mj4Kys7pn1Fw2M3H7+fr1H7Hs+PrD23tMP06KvX02L8tQHjq/b/47t5oBZNp/BL2hjvhCs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VSPrGAAAA3gAAAA8AAAAAAAAA&#10;AAAAAAAAoQIAAGRycy9kb3ducmV2LnhtbFBLBQYAAAAABAAEAPkAAACUAwAAAAA=&#10;" strokecolor="#bc4542 [3045]" strokeweight="1pt"/>
                <v:line id="直線接點 45139" o:spid="_x0000_s1031" style="position:absolute;visibility:visible;mso-wrap-style:square" from="7921,8374" to="17801,8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5Z7WHJAAAA3gAAAA8AAAAA&#10;AAAAAAAAAAAAoQIAAGRycy9kb3ducmV2LnhtbFBLBQYAAAAABAAEAPkAAACXAwAAAAA=&#10;" strokecolor="#bc4542 [3045]" strokeweight="1pt"/>
                <v:line id="直線接點 45140" o:spid="_x0000_s1032" style="position:absolute;visibility:visible;mso-wrap-style:square" from="9551,5386" to="15934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U3gcgAAADeAAAADwAAAGRycy9kb3ducmV2LnhtbESPy2rCQBSG94LvMByhGzGTiDfSjGIL&#10;okW6MG3B5SFzTIKZMyEz1din7ywKXf78N75s05tG3KhztWUFSRSDIC6srrlU8Pmxm6xAOI+ssbFM&#10;Ch7kYLMeDjJMtb3ziW65L0UYYZeigsr7NpXSFRUZdJFtiYN3sZ1BH2RXSt3hPYybRk7jeCEN1hwe&#10;KmzptaLimn8bBV+n1fTl+jO3x2RxXr7Tmx3n+7NST6N++wzCU+//w3/tg1YwmyezABBwAgrI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2U3gcgAAADeAAAADwAAAAAA&#10;AAAAAAAAAAChAgAAZHJzL2Rvd25yZXYueG1sUEsFBgAAAAAEAAQA+QAAAJYDAAAAAA==&#10;" strokecolor="#bc4542 [3045]" strokeweight="1pt"/>
              </v:group>
            </w:pict>
          </mc:Fallback>
        </mc:AlternateContent>
      </w: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864064" behindDoc="0" locked="0" layoutInCell="1" allowOverlap="1" wp14:anchorId="68DEFD75" wp14:editId="4DAE6CC3">
                <wp:simplePos x="0" y="0"/>
                <wp:positionH relativeFrom="column">
                  <wp:posOffset>417830</wp:posOffset>
                </wp:positionH>
                <wp:positionV relativeFrom="paragraph">
                  <wp:posOffset>42400</wp:posOffset>
                </wp:positionV>
                <wp:extent cx="1905000" cy="1838325"/>
                <wp:effectExtent l="0" t="0" r="19050" b="28575"/>
                <wp:wrapNone/>
                <wp:docPr id="45129" name="群組 451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5000" cy="1838325"/>
                          <a:chOff x="0" y="0"/>
                          <a:chExt cx="2714625" cy="2581275"/>
                        </a:xfrm>
                      </wpg:grpSpPr>
                      <wps:wsp>
                        <wps:cNvPr id="45130" name="等腰三角形 45130"/>
                        <wps:cNvSpPr/>
                        <wps:spPr>
                          <a:xfrm>
                            <a:off x="0" y="0"/>
                            <a:ext cx="2714625" cy="2581275"/>
                          </a:xfrm>
                          <a:prstGeom prst="triangl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31" name="直線接點 45131"/>
                        <wps:cNvCnPr/>
                        <wps:spPr>
                          <a:xfrm>
                            <a:off x="904875" y="895350"/>
                            <a:ext cx="91440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32" name="直線接點 45132"/>
                        <wps:cNvCnPr/>
                        <wps:spPr>
                          <a:xfrm>
                            <a:off x="609600" y="1457325"/>
                            <a:ext cx="151447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33" name="直線接點 45133"/>
                        <wps:cNvCnPr/>
                        <wps:spPr>
                          <a:xfrm>
                            <a:off x="266700" y="2047875"/>
                            <a:ext cx="215265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129" o:spid="_x0000_s1026" style="position:absolute;margin-left:32.9pt;margin-top:3.35pt;width:150pt;height:144.75pt;z-index:251864064;mso-width-relative:margin;mso-height-relative:margin" coordsize="27146,2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">
                <v:shape id="等腰三角形 45130" o:spid="_x0000_s1027" type="#_x0000_t5" style="position:absolute;width:27146;height:258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PFqMYA&#10;AADeAAAADwAAAGRycy9kb3ducmV2LnhtbESPy4rCMBSG98K8QzgDsxtTHRWtRikDXsCFeF0fmmNb&#10;bE46TbT17c1iwOXPf+ObLVpTigfVrrCsoNeNQBCnVhecKTgdl99jEM4jaywtk4InOVjMPzozjLVt&#10;eE+Pg89EGGEXo4Lc+yqW0qU5GXRdWxEH72prgz7IOpO6xiaMm1L2o2gkDRYcHnKs6Den9Ha4GwX3&#10;zTrZLfun5i+6bC+ryeA8Tm5npb4+22QKwlPr3+H/9kYrGAx7PwEg4AQUkPM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dPFqMYAAADeAAAADwAAAAAAAAAAAAAAAACYAgAAZHJz&#10;L2Rvd25yZXYueG1sUEsFBgAAAAAEAAQA9QAAAIsDAAAAAA==&#10;" fillcolor="white [3201]" strokecolor="#c0504d [3205]" strokeweight="1.5pt"/>
                <v:line id="直線接點 45131" o:spid="_x0000_s1028" style="position:absolute;visibility:visible;mso-wrap-style:square" from="9048,8953" to="18192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/hZ8kAAADeAAAADwAAAGRycy9kb3ducmV2LnhtbESPT2vCQBTE74V+h+UVvBTdxP+krtIK&#10;RaV4SGzB4yP7mgSzb0N2q7Gf3i0IPQ4z8xtmsepMLc7UusqygngQgSDOra64UPB5eO/PQTiPrLG2&#10;TAqu5GC1fHxYYKLthVM6Z74QAcIuQQWl900ipctLMugGtiEO3rdtDfog20LqFi8Bbmo5jKKpNFhx&#10;WCixoXVJ+Sn7MQq+0vnw7fQ7sR/x9Djb084+Z5ujUr2n7vUFhKfO/4fv7a1WMJ7Eoxj+7oQrIJc3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Av4WfJAAAA3gAAAA8AAAAA&#10;AAAAAAAAAAAAoQIAAGRycy9kb3ducmV2LnhtbFBLBQYAAAAABAAEAPkAAACXAwAAAAA=&#10;" strokecolor="#bc4542 [3045]" strokeweight="1pt"/>
                <v:line id="直線接點 45132" o:spid="_x0000_s1029" style="position:absolute;visibility:visible;mso-wrap-style:square" from="6096,14573" to="2124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D9fxDJAAAA3gAAAA8AAAAA&#10;AAAAAAAAAAAAoQIAAGRycy9kb3ducmV2LnhtbFBLBQYAAAAABAAEAPkAAACXAwAAAAA=&#10;" strokecolor="#bc4542 [3045]" strokeweight="1pt"/>
                <v:line id="直線接點 45133" o:spid="_x0000_s1030" style="position:absolute;visibility:visible;mso-wrap-style:square" from="2667,20478" to="24193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Hai8kAAADeAAAADwAAAGRycy9kb3ducmV2LnhtbESPQWvCQBSE7wX/w/KEXopuotVK6ipW&#10;kFbEg7EFj4/sMwlm34bsqml/vVsQPA4z8w0znbemEhdqXGlZQdyPQBBnVpecK/jer3oTEM4ja6ws&#10;k4JfcjCfdZ6mmGh75R1dUp+LAGGXoILC+zqR0mUFGXR9WxMH72gbgz7IJpe6wWuAm0oOomgsDZYc&#10;FgqsaVlQdkrPRsHPbjL4OP2N7CYeH962tLYv6edBqeduu3gH4an1j/C9/aUVvI7i4RD+74QrIGc3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+x2ovJAAAA3gAAAA8AAAAA&#10;AAAAAAAAAAAAoQIAAGRycy9kb3ducmV2LnhtbFBLBQYAAAAABAAEAPkAAACXAwAAAAA=&#10;" strokecolor="#bc4542 [3045]" strokeweight="1pt"/>
              </v:group>
            </w:pict>
          </mc:Fallback>
        </mc:AlternateContent>
      </w: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673168</wp:posOffset>
                </wp:positionH>
                <wp:positionV relativeFrom="paragraph">
                  <wp:posOffset>91991</wp:posOffset>
                </wp:positionV>
                <wp:extent cx="1172845" cy="335915"/>
                <wp:effectExtent l="57150" t="38100" r="84455" b="102235"/>
                <wp:wrapNone/>
                <wp:docPr id="45144" name="五邊形 45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172845" cy="335915"/>
                        </a:xfrm>
                        <a:prstGeom prst="homePlate">
                          <a:avLst>
                            <a:gd name="adj" fmla="val 8852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五邊形 45144" o:spid="_x0000_s1026" type="#_x0000_t15" style="position:absolute;margin-left:367.95pt;margin-top:7.25pt;width:92.35pt;height:26.45pt;flip:x;z-index:251877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" adj="16124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shape>
            </w:pict>
          </mc:Fallback>
        </mc:AlternateContent>
      </w: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62669DDD" wp14:editId="15C320D2">
                <wp:simplePos x="0" y="0"/>
                <wp:positionH relativeFrom="column">
                  <wp:posOffset>1696720</wp:posOffset>
                </wp:positionH>
                <wp:positionV relativeFrom="paragraph">
                  <wp:posOffset>155575</wp:posOffset>
                </wp:positionV>
                <wp:extent cx="1290955" cy="1369695"/>
                <wp:effectExtent l="0" t="0" r="23495" b="20955"/>
                <wp:wrapNone/>
                <wp:docPr id="45143" name="直線接點 45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0955" cy="1369695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45143" o:spid="_x0000_s1026" style="position:absolute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.6pt,12.25pt" to="235.25pt,1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" strokecolor="#4579b8 [3044]">
                <v:stroke dashstyle="3 1"/>
              </v:line>
            </w:pict>
          </mc:Fallback>
        </mc:AlternateContent>
      </w: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52956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52956" w:rsidRPr="00EE0897" w:rsidRDefault="00852956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852956" w:rsidRPr="00FA3BB4" w:rsidRDefault="00EE0897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7.</w:t>
      </w:r>
      <w:r>
        <w:rPr>
          <w:rFonts w:ascii="Times New Roman" w:eastAsia="標楷體" w:hAnsi="Times New Roman" w:cs="Times New Roman" w:hint="eastAsia"/>
          <w:szCs w:val="24"/>
        </w:rPr>
        <w:t>其他國家葡萄酒等級</w:t>
      </w:r>
    </w:p>
    <w:tbl>
      <w:tblPr>
        <w:tblStyle w:val="a6"/>
        <w:tblW w:w="0" w:type="auto"/>
        <w:tblInd w:w="39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2055"/>
        <w:gridCol w:w="2056"/>
        <w:gridCol w:w="2055"/>
        <w:gridCol w:w="2056"/>
      </w:tblGrid>
      <w:tr w:rsidR="00F81EB1" w:rsidRPr="00FA3BB4" w:rsidTr="00773ABF">
        <w:trPr>
          <w:trHeight w:val="445"/>
        </w:trPr>
        <w:tc>
          <w:tcPr>
            <w:tcW w:w="850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等級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法國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德國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義大利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西班牙</w:t>
            </w:r>
          </w:p>
        </w:tc>
      </w:tr>
      <w:tr w:rsidR="00F81EB1" w:rsidRPr="00FA3BB4" w:rsidTr="00773ABF">
        <w:tc>
          <w:tcPr>
            <w:tcW w:w="850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A.O.C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1EB1" w:rsidRPr="00FA3BB4" w:rsidTr="00773ABF">
        <w:tc>
          <w:tcPr>
            <w:tcW w:w="850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2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V.D.Q.S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1EB1" w:rsidRPr="00FA3BB4" w:rsidTr="00773ABF">
        <w:tc>
          <w:tcPr>
            <w:tcW w:w="850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Vin de Pays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1EB1" w:rsidRPr="00FA3BB4" w:rsidTr="00773ABF">
        <w:tc>
          <w:tcPr>
            <w:tcW w:w="850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Vin de Table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1EB1" w:rsidRPr="00FA3BB4" w:rsidTr="00773ABF">
        <w:tc>
          <w:tcPr>
            <w:tcW w:w="850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5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—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—</w:t>
            </w:r>
          </w:p>
        </w:tc>
        <w:tc>
          <w:tcPr>
            <w:tcW w:w="2055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FA3BB4">
              <w:rPr>
                <w:rFonts w:ascii="Times New Roman" w:eastAsia="標楷體" w:hAnsi="Times New Roman" w:cs="Times New Roman"/>
                <w:szCs w:val="24"/>
              </w:rPr>
              <w:t>—</w:t>
            </w:r>
          </w:p>
        </w:tc>
        <w:tc>
          <w:tcPr>
            <w:tcW w:w="2056" w:type="dxa"/>
          </w:tcPr>
          <w:p w:rsidR="00F81EB1" w:rsidRPr="00FA3BB4" w:rsidRDefault="00F81EB1" w:rsidP="00F81EB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17952" w:rsidRPr="00FA3BB4" w:rsidRDefault="00C17952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E5341A" w:rsidRPr="00FA3BB4" w:rsidRDefault="00EE0897" w:rsidP="00E5341A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8</w:t>
      </w:r>
      <w:r w:rsidR="00E5341A" w:rsidRPr="00FA3BB4">
        <w:rPr>
          <w:rFonts w:ascii="Times New Roman" w:eastAsia="標楷體" w:hAnsi="Times New Roman" w:cs="Times New Roman"/>
          <w:szCs w:val="24"/>
        </w:rPr>
        <w:t xml:space="preserve">. </w:t>
      </w:r>
      <w:r w:rsidR="00E5341A" w:rsidRPr="00FA3BB4">
        <w:rPr>
          <w:rFonts w:ascii="Times New Roman" w:eastAsia="標楷體" w:hAnsi="Times New Roman" w:cs="Times New Roman"/>
          <w:szCs w:val="24"/>
        </w:rPr>
        <w:t>葡萄酒標</w:t>
      </w:r>
    </w:p>
    <w:p w:rsidR="00E5341A" w:rsidRPr="00FA3BB4" w:rsidRDefault="00E5341A" w:rsidP="00E5341A">
      <w:pPr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 wp14:anchorId="0276AF8D" wp14:editId="1E3960BC">
                <wp:simplePos x="0" y="0"/>
                <wp:positionH relativeFrom="column">
                  <wp:posOffset>74930</wp:posOffset>
                </wp:positionH>
                <wp:positionV relativeFrom="paragraph">
                  <wp:posOffset>82550</wp:posOffset>
                </wp:positionV>
                <wp:extent cx="6210300" cy="3371850"/>
                <wp:effectExtent l="0" t="19050" r="38100" b="19050"/>
                <wp:wrapNone/>
                <wp:docPr id="60" name="群組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0300" cy="3371850"/>
                          <a:chOff x="0" y="0"/>
                          <a:chExt cx="6210300" cy="3371850"/>
                        </a:xfrm>
                      </wpg:grpSpPr>
                      <pic:pic xmlns:pic="http://schemas.openxmlformats.org/drawingml/2006/picture">
                        <pic:nvPicPr>
                          <pic:cNvPr id="45070" name="Picture 14" descr="圖片13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3925" y="476250"/>
                            <a:ext cx="4410075" cy="2133600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  <wps:wsp>
                        <wps:cNvPr id="51" name="橢圓形圖說文字 51"/>
                        <wps:cNvSpPr/>
                        <wps:spPr>
                          <a:xfrm>
                            <a:off x="3390900" y="0"/>
                            <a:ext cx="1038225" cy="428625"/>
                          </a:xfrm>
                          <a:prstGeom prst="wedgeEllipseCallout">
                            <a:avLst>
                              <a:gd name="adj1" fmla="val 117699"/>
                              <a:gd name="adj2" fmla="val 75833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橢圓形圖說文字 52"/>
                        <wps:cNvSpPr/>
                        <wps:spPr>
                          <a:xfrm>
                            <a:off x="1323975" y="0"/>
                            <a:ext cx="1038225" cy="428625"/>
                          </a:xfrm>
                          <a:prstGeom prst="wedgeEllipseCallout">
                            <a:avLst>
                              <a:gd name="adj1" fmla="val -48356"/>
                              <a:gd name="adj2" fmla="val 182500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橢圓形圖說文字 53"/>
                        <wps:cNvSpPr/>
                        <wps:spPr>
                          <a:xfrm>
                            <a:off x="47625" y="781050"/>
                            <a:ext cx="1038225" cy="428625"/>
                          </a:xfrm>
                          <a:prstGeom prst="wedgeEllipseCallout">
                            <a:avLst>
                              <a:gd name="adj1" fmla="val 71828"/>
                              <a:gd name="adj2" fmla="val 189166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橢圓形圖說文字 54"/>
                        <wps:cNvSpPr/>
                        <wps:spPr>
                          <a:xfrm>
                            <a:off x="0" y="1790700"/>
                            <a:ext cx="1038225" cy="428625"/>
                          </a:xfrm>
                          <a:prstGeom prst="wedgeEllipseCallout">
                            <a:avLst>
                              <a:gd name="adj1" fmla="val 68158"/>
                              <a:gd name="adj2" fmla="val 49165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橢圓形圖說文字 55"/>
                        <wps:cNvSpPr/>
                        <wps:spPr>
                          <a:xfrm>
                            <a:off x="38100" y="2800350"/>
                            <a:ext cx="1038225" cy="428625"/>
                          </a:xfrm>
                          <a:prstGeom prst="wedgeEllipseCallout">
                            <a:avLst>
                              <a:gd name="adj1" fmla="val 41553"/>
                              <a:gd name="adj2" fmla="val -117501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橢圓形圖說文字 56"/>
                        <wps:cNvSpPr/>
                        <wps:spPr>
                          <a:xfrm>
                            <a:off x="2609850" y="2943225"/>
                            <a:ext cx="1038225" cy="428625"/>
                          </a:xfrm>
                          <a:prstGeom prst="wedgeEllipseCallout">
                            <a:avLst>
                              <a:gd name="adj1" fmla="val 90176"/>
                              <a:gd name="adj2" fmla="val -173057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橢圓形圖說文字 57"/>
                        <wps:cNvSpPr/>
                        <wps:spPr>
                          <a:xfrm>
                            <a:off x="4848225" y="2943225"/>
                            <a:ext cx="1038225" cy="428625"/>
                          </a:xfrm>
                          <a:prstGeom prst="wedgeEllipseCallout">
                            <a:avLst>
                              <a:gd name="adj1" fmla="val -14411"/>
                              <a:gd name="adj2" fmla="val -133056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橢圓形圖說文字 58"/>
                        <wps:cNvSpPr/>
                        <wps:spPr>
                          <a:xfrm>
                            <a:off x="4686300" y="1076325"/>
                            <a:ext cx="1038225" cy="428625"/>
                          </a:xfrm>
                          <a:prstGeom prst="wedgeEllipseCallout">
                            <a:avLst>
                              <a:gd name="adj1" fmla="val -1566"/>
                              <a:gd name="adj2" fmla="val 140277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橢圓形圖說文字 59"/>
                        <wps:cNvSpPr/>
                        <wps:spPr>
                          <a:xfrm>
                            <a:off x="5172075" y="2028825"/>
                            <a:ext cx="1038225" cy="428625"/>
                          </a:xfrm>
                          <a:prstGeom prst="wedgeEllipseCallout">
                            <a:avLst>
                              <a:gd name="adj1" fmla="val -62117"/>
                              <a:gd name="adj2" fmla="val -1945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5341A" w:rsidRDefault="00E5341A" w:rsidP="00E534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0" o:spid="_x0000_s1107" style="position:absolute;margin-left:5.9pt;margin-top:6.5pt;width:489pt;height:265.5pt;z-index:251829248" coordsize="62103,337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">
                <v:shape id="Picture 14" o:spid="_x0000_s1108" type="#_x0000_t75" alt="圖片13" style="position:absolute;left:9239;top:4762;width:44101;height:21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fOefCAAAA3gAAAA8AAABkcnMvZG93bnJldi54bWxEj8uKwjAUhveC7xDOgDubehuHjlFEEHTp&#10;ZWZ9pjnTljYnJYm1vr1ZCC5//hvfatObRnTkfGVZwSRJQRDnVldcKLhe9uMvED4ga2wsk4IHedis&#10;h4MVZtre+UTdORQijrDPUEEZQptJ6fOSDPrEtsTR+7fOYIjSFVI7vMdx08hpmn5KgxXHhxJb2pWU&#10;1+ebUfCTN4++47qwy62sZ3/ud3KspkqNPvrtN4hAfXiHX+2DVjBfpMsIEHEiCsj1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2HznnwgAAAN4AAAAPAAAAAAAAAAAAAAAAAJ8C&#10;AABkcnMvZG93bnJldi54bWxQSwUGAAAAAAQABAD3AAAAjgMAAAAA&#10;">
                  <v:imagedata r:id="rId16" o:title="圖片13"/>
                  <v:path arrowok="t"/>
                </v:shape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橢圓形圖說文字 51" o:spid="_x0000_s1109" type="#_x0000_t63" style="position:absolute;left:33909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yVNcEA&#10;AADbAAAADwAAAGRycy9kb3ducmV2LnhtbESP0WoCMRRE3wv9h3ALfatZLRbZGkVFW1+rfsDt5pos&#10;bm7WJK7bv28EwcdhZs4w03nvGtFRiLVnBcNBAYK48rpmo+Cw37xNQMSErLHxTAr+KMJ89vw0xVL7&#10;K/9Qt0tGZAjHEhXYlNpSylhZchgHviXO3tEHhynLYKQOeM1w18hRUXxIhzXnBYstrSxVp93FKTBk&#10;A9J3t3ZLY07H7e958f51Vur1pV98gkjUp0f43t5qBeMh3L7kHyB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MlTXBAAAA2wAAAA8AAAAAAAAAAAAAAAAAmAIAAGRycy9kb3du&#10;cmV2LnhtbFBLBQYAAAAABAAEAPUAAACGAwAAAAA=&#10;" adj="36223,2718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2" o:spid="_x0000_s1110" type="#_x0000_t63" style="position:absolute;left:13239;width:10383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l6YcQA&#10;AADbAAAADwAAAGRycy9kb3ducmV2LnhtbESPT4vCMBTE7wt+h/AEL4umCqtSjaKi4nryH54fzbOt&#10;Ni+libb77c3Cwh6HmfkNM503phAvqlxuWUG/F4EgTqzOOVVwOW+6YxDOI2ssLJOCH3Iwn7U+phhr&#10;W/ORXiefigBhF6OCzPsyltIlGRl0PVsSB+9mK4M+yCqVusI6wE0hB1E0lAZzDgsZlrTKKHmcnkYB&#10;68P3rd7X9/t1+xwm63PxuRxtlOq0m8UEhKfG/4f/2jut4GsAv1/CD5C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5emHEAAAA2wAAAA8AAAAAAAAAAAAAAAAAmAIAAGRycy9k&#10;b3ducmV2LnhtbFBLBQYAAAAABAAEAPUAAACJAwAAAAA=&#10;" adj="355,5022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3" o:spid="_x0000_s1111" type="#_x0000_t63" style="position:absolute;left:476;top:7810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drUcMA&#10;AADbAAAADwAAAGRycy9kb3ducmV2LnhtbESPzWrDMBCE74W8g9hAb7XshpTEiRJCIaS9FGrH98Xa&#10;2CbWyrVU/7x9VSj0OMzMN8z+OJlWDNS7xrKCJIpBEJdWN1wpuObnpw0I55E1tpZJwUwOjofFwx5T&#10;bUf+pCHzlQgQdikqqL3vUildWZNBF9mOOHg32xv0QfaV1D2OAW5a+RzHL9Jgw2Ghxo5eayrv2bdR&#10;kE3Dx2Xu6Fyw3ibr/L3IvzhR6nE5nXYgPE3+P/zXftMK1iv4/RJ+gD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drUcMAAADbAAAADwAAAAAAAAAAAAAAAACYAgAAZHJzL2Rv&#10;d25yZXYueG1sUEsFBgAAAAAEAAQA9QAAAIgDAAAAAA==&#10;" adj="26315,5166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4" o:spid="_x0000_s1112" type="#_x0000_t63" style="position:absolute;top:17907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1Gc8UA&#10;AADbAAAADwAAAGRycy9kb3ducmV2LnhtbESPS2vCQBSF90L/w3AL3Uid+CoSHUWLQqGrxrTg7pK5&#10;JsHMnZgZk7S/vlMQujycx8dZbXpTiZYaV1pWMB5FIIgzq0vOFaTHw/MChPPIGivLpOCbHGzWD4MV&#10;xtp2/EFt4nMRRtjFqKDwvo6ldFlBBt3I1sTBO9vGoA+yyaVusAvjppKTKHqRBksOhAJrei0ouyQ3&#10;EyDT968Mzz9J2/HpM51U++twlyr19NhvlyA89f4/fG+/aQXzGfx9CT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nUZzxQAAANsAAAAPAAAAAAAAAAAAAAAAAJgCAABkcnMv&#10;ZG93bnJldi54bWxQSwUGAAAAAAQABAD1AAAAigMAAAAA&#10;" adj="25522,2142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5" o:spid="_x0000_s1113" type="#_x0000_t63" style="position:absolute;left:381;top:28003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olV8UA&#10;AADbAAAADwAAAGRycy9kb3ducmV2LnhtbESP0WrCQBRE3wv+w3IFX6RuIkRL6hpEELSUgtYPuGRv&#10;k9DduzG7JvHvu4VCH4eZOcNsitEa0VPnG8cK0kUCgrh0uuFKwfXz8PwCwgdkjcYxKXiQh2I7edpg&#10;rt3AZ+ovoRIRwj5HBXUIbS6lL2uy6BeuJY7el+sshii7SuoOhwi3Ri6TZCUtNhwXamxpX1P5fblb&#10;BeUqOb3f5m8f6/VxPJtsbtJrOCg1m467VxCBxvAf/msftYIsg98v8Qf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iVXxQAAANsAAAAPAAAAAAAAAAAAAAAAAJgCAABkcnMv&#10;ZG93bnJldi54bWxQSwUGAAAAAAQABAD1AAAAigMAAAAA&#10;" adj="19775,-1458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6" o:spid="_x0000_s1114" type="#_x0000_t63" style="position:absolute;left:26098;top:29432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yHwMQA&#10;AADbAAAADwAAAGRycy9kb3ducmV2LnhtbESPQWvCQBSE74X+h+UJvYhuqjSkqauUtkKuRi/eHtnX&#10;bGr2bZrdxvTfu4LgcZiZb5jVZrStGKj3jWMFz/MEBHHldMO1gsN+O8tA+ICssXVMCv7Jw2b9+LDC&#10;XLsz72goQy0ihH2OCkwIXS6lrwxZ9HPXEUfv2/UWQ5R9LXWP5wi3rVwkSSotNhwXDHb0Yag6lX82&#10;UtJsXyy+hp/P32ORvcpxujSHqVJPk/H9DUSgMdzDt3ahFbykcP0Sf4Bc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sh8DEAAAA2wAAAA8AAAAAAAAAAAAAAAAAmAIAAGRycy9k&#10;b3ducmV2LnhtbFBLBQYAAAAABAAEAPUAAACJAwAAAAA=&#10;" adj="30278,-2658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7" o:spid="_x0000_s1115" type="#_x0000_t63" style="position:absolute;left:48482;top:29432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Cv8EA&#10;AADbAAAADwAAAGRycy9kb3ducmV2LnhtbESPUWvCMBSF3wf+h3CFvc1Uh1OqUXTgmI9Wf8C1uTbF&#10;5qYkWdv9+0UQ9ng453yHs94OthEd+VA7VjCdZCCIS6drrhRczoe3JYgQkTU2jknBLwXYbkYva8y1&#10;6/lEXRErkSAcclRgYmxzKUNpyGKYuJY4eTfnLcYkfSW1xz7BbSNnWfYhLdacFgy29GmovBc/VsG1&#10;eKeT7/q9b/zFHGc7qw/TL6Vex8NuBSLSEP/Dz/a3VjBfwONL+gF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0bAr/BAAAA2wAAAA8AAAAAAAAAAAAAAAAAmAIAAGRycy9kb3du&#10;cmV2LnhtbFBLBQYAAAAABAAEAPUAAACGAwAAAAA=&#10;" adj="7687,-1794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8" o:spid="_x0000_s1116" type="#_x0000_t63" style="position:absolute;left:46863;top:10763;width:10382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nAW8EA&#10;AADbAAAADwAAAGRycy9kb3ducmV2LnhtbERPy4rCMBTdD/gP4QqzG1MLjlqNIsKgi1n4Wuju2lyb&#10;YnNTmkzt/L1ZCC4P5z1fdrYSLTW+dKxgOEhAEOdOl1woOB1/viYgfEDWWDkmBf/kYbnofcwx0+7B&#10;e2oPoRAxhH2GCkwIdSalzw1Z9ANXE0fu5hqLIcKmkLrBRwy3lUyT5FtaLDk2GKxpbSi/H/6sgu3F&#10;7trUpOv812z8cDoe70/nq1Kf/W41AxGoC2/xy73VCkZxbPwSf4B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JwFvBAAAA2wAAAA8AAAAAAAAAAAAAAAAAmAIAAGRycy9kb3du&#10;cmV2LnhtbFBLBQYAAAAABAAEAPUAAACGAwAAAAA=&#10;" adj="10462,4110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  <v:shape id="橢圓形圖說文字 59" o:spid="_x0000_s1117" type="#_x0000_t63" style="position:absolute;left:51720;top:20288;width:10383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5ebcMA&#10;AADbAAAADwAAAGRycy9kb3ducmV2LnhtbESPQWvCQBSE74X+h+UVvNVNRItGVymKaI9VQb09ss9N&#10;aPZtyK4m/vuuIHgcZuYbZrbobCVu1PjSsYK0n4Agzp0u2Sg47NefYxA+IGusHJOCO3lYzN/fZphp&#10;1/Iv3XbBiAhhn6GCIoQ6k9LnBVn0fVcTR+/iGoshysZI3WAb4baSgyT5khZLjgsF1rQsKP/bXa2C&#10;1lzNcbMa/WCepvY8Pg0nVbdVqvfRfU9BBOrCK/xsb7WC0QQeX+IP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5ebcMAAADbAAAADwAAAAAAAAAAAAAAAACYAgAAZHJzL2Rv&#10;d25yZXYueG1sUEsFBgAAAAAEAAQA9QAAAIgDAAAAAA==&#10;" adj="-2617,10380" fillcolor="white [3201]" strokecolor="black [3200]">
                  <v:textbox>
                    <w:txbxContent>
                      <w:p w:rsidR="00E5341A" w:rsidRDefault="00E5341A" w:rsidP="00E5341A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E5341A" w:rsidRPr="00FA3BB4" w:rsidRDefault="00E5341A" w:rsidP="00E5341A">
      <w:pPr>
        <w:widowControl/>
        <w:rPr>
          <w:rFonts w:ascii="Times New Roman" w:eastAsia="標楷體" w:hAnsi="Times New Roman" w:cs="Times New Roman"/>
          <w:szCs w:val="24"/>
        </w:rPr>
      </w:pPr>
      <w:r w:rsidRPr="00FA3BB4">
        <w:rPr>
          <w:rFonts w:ascii="Times New Roman" w:eastAsia="標楷體" w:hAnsi="Times New Roman" w:cs="Times New Roman"/>
          <w:szCs w:val="24"/>
        </w:rPr>
        <w:br w:type="page"/>
      </w:r>
    </w:p>
    <w:p w:rsidR="00CF7C9A" w:rsidRPr="00FA3BB4" w:rsidRDefault="00375050" w:rsidP="00B601DA">
      <w:pPr>
        <w:snapToGrid w:val="0"/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3BDE6A44" wp14:editId="5E9F825A">
                <wp:simplePos x="0" y="0"/>
                <wp:positionH relativeFrom="column">
                  <wp:posOffset>69011</wp:posOffset>
                </wp:positionH>
                <wp:positionV relativeFrom="paragraph">
                  <wp:posOffset>100186</wp:posOffset>
                </wp:positionV>
                <wp:extent cx="6038491" cy="5710687"/>
                <wp:effectExtent l="0" t="0" r="19685" b="23495"/>
                <wp:wrapNone/>
                <wp:docPr id="45087" name="文字方塊 450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38491" cy="5710687"/>
                        </a:xfrm>
                        <a:prstGeom prst="rect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75050" w:rsidRPr="00E5341A" w:rsidRDefault="00375050" w:rsidP="00375050">
                            <w:pPr>
                              <w:ind w:left="850" w:hangingChars="354" w:hanging="850"/>
                              <w:jc w:val="both"/>
                              <w:rPr>
                                <w:rFonts w:ascii="華康海報體W9" w:eastAsia="華康海報體W9" w:hAnsi="微軟正黑體"/>
                              </w:rPr>
                            </w:pPr>
                            <w:r w:rsidRPr="00E5341A">
                              <w:rPr>
                                <w:rFonts w:ascii="華康海報體W9" w:eastAsia="華康海報體W9" w:hAnsi="微軟正黑體" w:hint="eastAsia"/>
                              </w:rPr>
                              <w:t>請回答下列問題：</w:t>
                            </w:r>
                          </w:p>
                          <w:p w:rsidR="00375050" w:rsidRDefault="00375050" w:rsidP="00A96749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1.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下列有關酒精濃度的敘述，何者是</w:t>
                            </w:r>
                            <w:r>
                              <w:rPr>
                                <w:rFonts w:hint="eastAsia"/>
                                <w:color w:val="000000"/>
                                <w:u w:val="double"/>
                              </w:rPr>
                              <w:t>錯誤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的？　</w:t>
                            </w:r>
                            <w:r>
                              <w:rPr>
                                <w:color w:val="000000"/>
                              </w:rPr>
                              <w:t>(A)2 Proof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＝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4"/>
                                <w:sz w:val="22"/>
                                <w:szCs w:val="24"/>
                              </w:rPr>
                              <w:object w:dxaOrig="24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5" type="#_x0000_t75" style="width:12.25pt;height:12.25pt" o:ole="">
                                  <v:imagedata r:id="rId17" o:title=""/>
                                </v:shape>
                                <o:OLEObject Type="Embed" ProgID="Equation.DSMT4" ShapeID="_x0000_i1065" DrawAspect="Content" ObjectID="_1607351493" r:id="rId18"/>
                              </w:object>
                            </w:r>
                            <w:r>
                              <w:rPr>
                                <w:color w:val="000000"/>
                              </w:rPr>
                              <w:t>Alcohol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酒精濃度是指在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66" type="#_x0000_t75" style="width:19pt;height:12.9pt" o:ole="">
                                  <v:imagedata r:id="rId19" o:title=""/>
                                </v:shape>
                                <o:OLEObject Type="Embed" ProgID="Equation.DSMT4" ShapeID="_x0000_i1066" DrawAspect="Content" ObjectID="_1607351494" r:id="rId20"/>
                              </w:object>
                            </w:r>
                            <w:r>
                              <w:rPr>
                                <w:color w:val="000000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的條件下，每</w:t>
                            </w:r>
                            <w:r>
                              <w:rPr>
                                <w:color w:val="000000"/>
                              </w:rPr>
                              <w:t>100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毫升酒液中含有多少毫升的酒精　</w:t>
                            </w:r>
                            <w:r>
                              <w:rPr>
                                <w:color w:val="000000"/>
                              </w:rPr>
                              <w:t>(C)CL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是一種酒精濃度的表示法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酒精濃度可用百分比（</w:t>
                            </w:r>
                            <w:r>
                              <w:rPr>
                                <w:color w:val="000000"/>
                              </w:rPr>
                              <w:t>%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表示</w:t>
                            </w:r>
                          </w:p>
                          <w:p w:rsidR="00375050" w:rsidRDefault="00375050" w:rsidP="00A96749">
                            <w:pPr>
                              <w:ind w:left="850" w:hangingChars="354" w:hanging="85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2. 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下列關於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葡萄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酒產區與國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家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的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組合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，何者正確？甲、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納帕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山谷（</w:t>
                            </w:r>
                            <w:r>
                              <w:rPr>
                                <w:color w:val="000000"/>
                              </w:rPr>
                              <w:t>Napa Valley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美國；乙、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波爾多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（</w:t>
                            </w:r>
                            <w:r>
                              <w:rPr>
                                <w:color w:val="000000"/>
                              </w:rPr>
                              <w:t>Bordeaux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法國；丙、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萊茵河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（</w:t>
                            </w:r>
                            <w:r>
                              <w:rPr>
                                <w:color w:val="000000"/>
                              </w:rPr>
                              <w:t>Rhein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沿岸：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西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班牙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；丁、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布根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地（</w:t>
                            </w:r>
                            <w:r>
                              <w:rPr>
                                <w:color w:val="000000"/>
                              </w:rPr>
                              <w:t>Burgundy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義大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利　</w:t>
                            </w: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 xml:space="preserve">甲、乙　</w:t>
                            </w:r>
                            <w:r>
                              <w:rPr>
                                <w:color w:val="000000"/>
                                <w:szCs w:val="23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 xml:space="preserve">甲、丁　</w:t>
                            </w:r>
                            <w:r>
                              <w:rPr>
                                <w:color w:val="000000"/>
                                <w:szCs w:val="23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 xml:space="preserve">乙、丙　</w:t>
                            </w:r>
                            <w:r>
                              <w:rPr>
                                <w:color w:val="000000"/>
                                <w:szCs w:val="23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  <w:szCs w:val="23"/>
                              </w:rPr>
                              <w:t>丙、丁</w:t>
                            </w:r>
                          </w:p>
                          <w:p w:rsidR="00375050" w:rsidRDefault="00375050" w:rsidP="00A96749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3.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葡萄酒帶可能是指　</w:t>
                            </w: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南北緯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67" type="#_x0000_t75" style="width:19pt;height:12.9pt" o:ole="">
                                  <v:imagedata r:id="rId21" o:title=""/>
                                </v:shape>
                                <o:OLEObject Type="Embed" ProgID="Equation.DSMT4" ShapeID="_x0000_i1067" DrawAspect="Content" ObjectID="_1607351495" r:id="rId22"/>
                              </w:objec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～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68" type="#_x0000_t75" style="width:19pt;height:12.9pt" o:ole="">
                                  <v:imagedata r:id="rId23" o:title=""/>
                                </v:shape>
                                <o:OLEObject Type="Embed" ProgID="Equation.DSMT4" ShapeID="_x0000_i1068" DrawAspect="Content" ObjectID="_1607351496" r:id="rId24"/>
                              </w:objec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之間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北緯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69" type="#_x0000_t75" style="width:19pt;height:12.9pt" o:ole="">
                                  <v:imagedata r:id="rId25" o:title=""/>
                                </v:shape>
                                <o:OLEObject Type="Embed" ProgID="Equation.DSMT4" ShapeID="_x0000_i1069" DrawAspect="Content" ObjectID="_1607351497" r:id="rId26"/>
                              </w:objec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～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70" type="#_x0000_t75" style="width:19pt;height:12.9pt" o:ole="">
                                  <v:imagedata r:id="rId27" o:title=""/>
                                </v:shape>
                                <o:OLEObject Type="Embed" ProgID="Equation.DSMT4" ShapeID="_x0000_i1070" DrawAspect="Content" ObjectID="_1607351498" r:id="rId28"/>
                              </w:objec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之間　</w:t>
                            </w:r>
                            <w:r>
                              <w:rPr>
                                <w:color w:val="000000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赤道附近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北緯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71" type="#_x0000_t75" style="width:19pt;height:12.9pt" o:ole="">
                                  <v:imagedata r:id="rId29" o:title=""/>
                                </v:shape>
                                <o:OLEObject Type="Embed" ProgID="Equation.DSMT4" ShapeID="_x0000_i1071" DrawAspect="Content" ObjectID="_1607351499" r:id="rId30"/>
                              </w:objec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～</w:t>
                            </w:r>
                            <w:r>
                              <w:rPr>
                                <w:rFonts w:ascii="Times New Roman" w:eastAsia="細明體" w:hAnsi="Times New Roman" w:cs="Times New Roman"/>
                                <w:color w:val="000000"/>
                                <w:position w:val="-6"/>
                                <w:sz w:val="22"/>
                                <w:szCs w:val="24"/>
                              </w:rPr>
                              <w:object w:dxaOrig="375" w:dyaOrig="255">
                                <v:shape id="_x0000_i1072" type="#_x0000_t75" style="width:19pt;height:12.9pt" o:ole="">
                                  <v:imagedata r:id="rId31" o:title=""/>
                                </v:shape>
                                <o:OLEObject Type="Embed" ProgID="Equation.DSMT4" ShapeID="_x0000_i1072" DrawAspect="Content" ObjectID="_1607351500" r:id="rId32"/>
                              </w:objec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之間</w:t>
                            </w:r>
                          </w:p>
                          <w:p w:rsidR="00375050" w:rsidRDefault="00375050" w:rsidP="00A96749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4.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有「葡萄酒之王」美稱的產區是　</w:t>
                            </w: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波爾多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勃根地　</w:t>
                            </w:r>
                            <w:r>
                              <w:rPr>
                                <w:color w:val="000000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香檳區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羅亞爾河河谷</w:t>
                            </w:r>
                          </w:p>
                          <w:p w:rsidR="00375050" w:rsidRDefault="00375050" w:rsidP="00A96749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5.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下列哪一國以生產冰酒聞名？</w:t>
                            </w:r>
                            <w:r>
                              <w:rPr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甲</w:t>
                            </w:r>
                            <w:r>
                              <w:rPr>
                                <w:color w:val="000000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美國　</w:t>
                            </w:r>
                            <w:r>
                              <w:rPr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乙</w:t>
                            </w:r>
                            <w:r>
                              <w:rPr>
                                <w:color w:val="000000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法國　</w:t>
                            </w:r>
                            <w:r>
                              <w:rPr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丙</w:t>
                            </w:r>
                            <w:r>
                              <w:rPr>
                                <w:color w:val="000000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德國　</w:t>
                            </w:r>
                            <w:r>
                              <w:rPr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丁</w:t>
                            </w:r>
                            <w:r>
                              <w:rPr>
                                <w:color w:val="000000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加拿大　</w:t>
                            </w:r>
                            <w:r w:rsidR="00A96749">
                              <w:rPr>
                                <w:rFonts w:hint="eastAsia"/>
                                <w:color w:val="000000"/>
                              </w:rPr>
                              <w:t xml:space="preserve">  </w:t>
                            </w:r>
                            <w:r>
                              <w:rPr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戊</w:t>
                            </w:r>
                            <w:r>
                              <w:rPr>
                                <w:color w:val="000000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義大利　</w:t>
                            </w: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甲丁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丙丁　</w:t>
                            </w:r>
                            <w:r>
                              <w:rPr>
                                <w:color w:val="000000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丁戊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乙丁</w:t>
                            </w:r>
                          </w:p>
                          <w:p w:rsidR="00375050" w:rsidRDefault="00375050" w:rsidP="00A96749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="00A96749"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6. </w:t>
                            </w:r>
                            <w:r w:rsidR="00A96749">
                              <w:rPr>
                                <w:rFonts w:hint="eastAsia"/>
                                <w:color w:val="000000"/>
                              </w:rPr>
                              <w:t>以一般採收時間（</w:t>
                            </w:r>
                            <w:r w:rsidR="00A96749">
                              <w:rPr>
                                <w:color w:val="000000"/>
                              </w:rPr>
                              <w:t>10</w:t>
                            </w:r>
                            <w:r w:rsidR="00A96749">
                              <w:rPr>
                                <w:rFonts w:hint="eastAsia"/>
                                <w:color w:val="000000"/>
                              </w:rPr>
                              <w:t xml:space="preserve">月）剛成熟葡萄釀成的德國紅酒是　</w:t>
                            </w:r>
                            <w:r w:rsidR="00A96749">
                              <w:rPr>
                                <w:color w:val="000000"/>
                              </w:rPr>
                              <w:t>(A)Trockenbeerenauslese</w:t>
                            </w:r>
                            <w:r w:rsidR="00A96749">
                              <w:rPr>
                                <w:rFonts w:hint="eastAsia"/>
                                <w:color w:val="000000"/>
                              </w:rPr>
                              <w:t xml:space="preserve">　</w:t>
                            </w:r>
                            <w:r w:rsidR="00A96749">
                              <w:rPr>
                                <w:color w:val="000000"/>
                              </w:rPr>
                              <w:t>(B)Kabinett</w:t>
                            </w:r>
                            <w:r w:rsidR="00A96749">
                              <w:rPr>
                                <w:rFonts w:hint="eastAsia"/>
                                <w:color w:val="000000"/>
                              </w:rPr>
                              <w:t xml:space="preserve">　</w:t>
                            </w:r>
                            <w:r w:rsidR="00A96749">
                              <w:rPr>
                                <w:color w:val="000000"/>
                              </w:rPr>
                              <w:t>(C)Auslese</w:t>
                            </w:r>
                            <w:r w:rsidR="00A96749">
                              <w:rPr>
                                <w:rFonts w:hint="eastAsia"/>
                                <w:color w:val="000000"/>
                              </w:rPr>
                              <w:t xml:space="preserve">　</w:t>
                            </w:r>
                            <w:r w:rsidR="00A96749">
                              <w:rPr>
                                <w:color w:val="000000"/>
                              </w:rPr>
                              <w:t>(D)Spätlese</w:t>
                            </w:r>
                          </w:p>
                          <w:p w:rsidR="00A96749" w:rsidRDefault="00A96749" w:rsidP="00375050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7.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法國薄酒萊新酒（</w:t>
                            </w:r>
                            <w:r>
                              <w:rPr>
                                <w:color w:val="000000"/>
                              </w:rPr>
                              <w:t>Beaujolais Nouveau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下列敘述何者</w:t>
                            </w:r>
                            <w:r>
                              <w:rPr>
                                <w:rFonts w:hint="eastAsia"/>
                                <w:color w:val="000000"/>
                                <w:u w:val="double"/>
                              </w:rPr>
                              <w:t>錯誤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？　</w:t>
                            </w:r>
                            <w:r>
                              <w:rPr>
                                <w:color w:val="000000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每年十一月的第</w:t>
                            </w:r>
                            <w:r>
                              <w:rPr>
                                <w:color w:val="00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個星期四全球同步銷售　</w:t>
                            </w:r>
                            <w:r>
                              <w:rPr>
                                <w:color w:val="000000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多為白葡萄製作而成　</w:t>
                            </w:r>
                            <w:r>
                              <w:rPr>
                                <w:color w:val="000000"/>
                              </w:rPr>
                              <w:t>(C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須在當年年底前飲用完畢　</w:t>
                            </w:r>
                            <w:r>
                              <w:rPr>
                                <w:color w:val="000000"/>
                              </w:rPr>
                              <w:t>(D)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屬於勃根地（</w:t>
                            </w:r>
                            <w:r>
                              <w:rPr>
                                <w:color w:val="000000"/>
                              </w:rPr>
                              <w:t>Burgundy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地區的酒</w:t>
                            </w:r>
                          </w:p>
                          <w:p w:rsidR="00A96749" w:rsidRDefault="00A96749" w:rsidP="00375050">
                            <w:pPr>
                              <w:ind w:left="850" w:hangingChars="354" w:hanging="850"/>
                              <w:jc w:val="both"/>
                              <w:rPr>
                                <w:rFonts w:hAnsi="新細明體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 xml:space="preserve">8. </w:t>
                            </w:r>
                            <w:r>
                              <w:rPr>
                                <w:rFonts w:hAnsi="新細明體" w:hint="eastAsia"/>
                              </w:rPr>
                              <w:t>酒的標籤上標示有「</w:t>
                            </w:r>
                            <w:r>
                              <w:rPr>
                                <w:lang w:val="pt-BR"/>
                              </w:rPr>
                              <w:t>Appellation+</w:t>
                            </w:r>
                            <w:r>
                              <w:rPr>
                                <w:rFonts w:hAnsi="新細明體" w:hint="eastAsia"/>
                              </w:rPr>
                              <w:t>產區名稱</w:t>
                            </w:r>
                            <w:r>
                              <w:rPr>
                                <w:lang w:val="pt-BR"/>
                              </w:rPr>
                              <w:t>+Contrôlée</w:t>
                            </w:r>
                            <w:r>
                              <w:rPr>
                                <w:rFonts w:hAnsi="新細明體" w:hint="eastAsia"/>
                              </w:rPr>
                              <w:t>」</w:t>
                            </w:r>
                            <w:r>
                              <w:rPr>
                                <w:rFonts w:hAnsi="新細明體" w:hint="eastAsia"/>
                                <w:lang w:val="pt-BR"/>
                              </w:rPr>
                              <w:t>，</w:t>
                            </w:r>
                            <w:r>
                              <w:rPr>
                                <w:rFonts w:hAnsi="新細明體" w:hint="eastAsia"/>
                              </w:rPr>
                              <w:t>即表示該葡萄酒產自於</w:t>
                            </w:r>
                            <w:r>
                              <w:rPr>
                                <w:rFonts w:hAnsi="新細明體" w:hint="eastAsia"/>
                                <w:lang w:val="pt-BR"/>
                              </w:rPr>
                              <w:t>？</w:t>
                            </w:r>
                            <w:r>
                              <w:rPr>
                                <w:rFonts w:hAnsi="新細明體"/>
                                <w:lang w:val="pt-BR"/>
                              </w:rPr>
                              <w:br/>
                            </w:r>
                            <w:r>
                              <w:rPr>
                                <w:lang w:val="pt-BR"/>
                              </w:rPr>
                              <w:t>(A)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美國　</w:t>
                            </w:r>
                            <w:r>
                              <w:rPr>
                                <w:lang w:val="pt-BR"/>
                              </w:rPr>
                              <w:t>(B)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英國　</w:t>
                            </w:r>
                            <w:r>
                              <w:rPr>
                                <w:lang w:val="pt-BR"/>
                              </w:rPr>
                              <w:t>(C)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法國　</w:t>
                            </w:r>
                            <w:r>
                              <w:rPr>
                                <w:lang w:val="pt-BR"/>
                              </w:rPr>
                              <w:t>(D)</w:t>
                            </w:r>
                            <w:r>
                              <w:rPr>
                                <w:rFonts w:hAnsi="新細明體" w:hint="eastAsia"/>
                              </w:rPr>
                              <w:t>德國</w:t>
                            </w:r>
                          </w:p>
                          <w:p w:rsidR="00A96749" w:rsidRDefault="00A96749" w:rsidP="00375050">
                            <w:pPr>
                              <w:ind w:left="850" w:hangingChars="354" w:hanging="850"/>
                              <w:jc w:val="both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9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Ansi="新細明體" w:hint="eastAsia"/>
                              </w:rPr>
                              <w:t>下列何者</w:t>
                            </w:r>
                            <w:r>
                              <w:rPr>
                                <w:rFonts w:hAnsi="新細明體" w:hint="eastAsia"/>
                                <w:u w:val="single"/>
                              </w:rPr>
                              <w:t>不是</w:t>
                            </w:r>
                            <w:r>
                              <w:rPr>
                                <w:rFonts w:hAnsi="新細明體" w:hint="eastAsia"/>
                              </w:rPr>
                              <w:t>法國葡萄酒之產區？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  </w:t>
                            </w:r>
                            <w:r>
                              <w:rPr>
                                <w:lang w:val="fr-FR"/>
                              </w:rPr>
                              <w:t>(A)Bordeaux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　</w:t>
                            </w:r>
                            <w:r>
                              <w:rPr>
                                <w:lang w:val="fr-FR"/>
                              </w:rPr>
                              <w:t>(B)Loire Valley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　</w:t>
                            </w:r>
                            <w:r>
                              <w:rPr>
                                <w:lang w:val="fr-FR"/>
                              </w:rPr>
                              <w:t>(C)Bourgogne</w:t>
                            </w:r>
                            <w:r>
                              <w:rPr>
                                <w:rFonts w:hAnsi="新細明體" w:hint="eastAsia"/>
                              </w:rPr>
                              <w:t xml:space="preserve">　</w:t>
                            </w:r>
                            <w:r>
                              <w:rPr>
                                <w:lang w:val="fr-FR"/>
                              </w:rPr>
                              <w:t>(D)Napa Valley</w:t>
                            </w:r>
                          </w:p>
                          <w:p w:rsidR="00A96749" w:rsidRPr="003E3947" w:rsidRDefault="00A96749" w:rsidP="00375050">
                            <w:pPr>
                              <w:ind w:left="850" w:hangingChars="354" w:hanging="85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（</w:t>
                            </w:r>
                            <w:r w:rsidR="00262E52" w:rsidRPr="00DF0390">
                              <w:rPr>
                                <w:rFonts w:hint="eastAsia"/>
                                <w:color w:val="FFFFFF" w:themeColor="background1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10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A96749">
                              <w:rPr>
                                <w:rFonts w:hint="eastAsia"/>
                              </w:rPr>
                              <w:t>下列哪一個產區所生產的甜白酒適合用來搭配</w:t>
                            </w:r>
                            <w:r w:rsidRPr="00A96749">
                              <w:rPr>
                                <w:rFonts w:hint="eastAsia"/>
                              </w:rPr>
                              <w:t>Foie Gras</w:t>
                            </w:r>
                            <w:r w:rsidRPr="00A96749">
                              <w:rPr>
                                <w:rFonts w:hint="eastAsia"/>
                              </w:rPr>
                              <w:t>？</w:t>
                            </w:r>
                            <w:r w:rsidRPr="00A96749">
                              <w:rPr>
                                <w:rFonts w:hint="eastAsia"/>
                              </w:rPr>
                              <w:t xml:space="preserve"> (A)Sauternes</w:t>
                            </w:r>
                            <w:r w:rsidR="00262E52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A96749">
                              <w:rPr>
                                <w:rFonts w:hint="eastAsia"/>
                              </w:rPr>
                              <w:t xml:space="preserve"> (B)Chablis </w:t>
                            </w:r>
                            <w:r w:rsidR="00262E52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A96749">
                              <w:rPr>
                                <w:rFonts w:hint="eastAsia"/>
                              </w:rPr>
                              <w:t>(C)Beaujolais</w:t>
                            </w:r>
                            <w:r w:rsidR="00262E52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A96749">
                              <w:rPr>
                                <w:rFonts w:hint="eastAsia"/>
                              </w:rPr>
                              <w:t xml:space="preserve"> (D)Alsa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5087" o:spid="_x0000_s1119" type="#_x0000_t202" style="position:absolute;margin-left:5.45pt;margin-top:7.9pt;width:475.45pt;height:449.6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" fillcolor="white [3201]" strokecolor="black [3200]" strokeweight="2pt">
                <v:stroke dashstyle="1 1"/>
                <v:path arrowok="t"/>
                <v:textbox>
                  <w:txbxContent>
                    <w:p w:rsidR="00375050" w:rsidRPr="00E5341A" w:rsidRDefault="00375050" w:rsidP="00375050">
                      <w:pPr>
                        <w:ind w:left="850" w:hangingChars="354" w:hanging="850"/>
                        <w:jc w:val="both"/>
                        <w:rPr>
                          <w:rFonts w:ascii="華康海報體W9" w:eastAsia="華康海報體W9" w:hAnsi="微軟正黑體"/>
                        </w:rPr>
                      </w:pPr>
                      <w:r w:rsidRPr="00E5341A">
                        <w:rPr>
                          <w:rFonts w:ascii="華康海報體W9" w:eastAsia="華康海報體W9" w:hAnsi="微軟正黑體" w:hint="eastAsia"/>
                        </w:rPr>
                        <w:t>請回答下列問題：</w:t>
                      </w:r>
                    </w:p>
                    <w:p w:rsidR="00375050" w:rsidRDefault="00375050" w:rsidP="00A96749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C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1. </w:t>
                      </w:r>
                      <w:r>
                        <w:rPr>
                          <w:rFonts w:hint="eastAsia"/>
                          <w:color w:val="000000"/>
                        </w:rPr>
                        <w:t>下列有關酒精濃度的敘述，何者是</w:t>
                      </w:r>
                      <w:r>
                        <w:rPr>
                          <w:rFonts w:hint="eastAsia"/>
                          <w:color w:val="000000"/>
                          <w:u w:val="double"/>
                        </w:rPr>
                        <w:t>錯誤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的？　</w:t>
                      </w:r>
                      <w:r>
                        <w:rPr>
                          <w:color w:val="000000"/>
                        </w:rPr>
                        <w:t>(A)2 Proof</w:t>
                      </w:r>
                      <w:r>
                        <w:rPr>
                          <w:rFonts w:hint="eastAsia"/>
                          <w:color w:val="000000"/>
                        </w:rPr>
                        <w:t>＝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4"/>
                          <w:sz w:val="22"/>
                          <w:szCs w:val="24"/>
                        </w:rPr>
                        <w:object w:dxaOrig="240" w:dyaOrig="240">
                          <v:shape id="_x0000_i1065" type="#_x0000_t75" style="width:12.25pt;height:12.25pt" o:ole="">
                            <v:imagedata r:id="rId17" o:title=""/>
                          </v:shape>
                          <o:OLEObject Type="Embed" ProgID="Equation.DSMT4" ShapeID="_x0000_i1065" DrawAspect="Content" ObjectID="_1607351493" r:id="rId33"/>
                        </w:object>
                      </w:r>
                      <w:r>
                        <w:rPr>
                          <w:color w:val="000000"/>
                        </w:rPr>
                        <w:t>Alcohol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>酒精濃度是指在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66" type="#_x0000_t75" style="width:19pt;height:12.9pt" o:ole="">
                            <v:imagedata r:id="rId19" o:title=""/>
                          </v:shape>
                          <o:OLEObject Type="Embed" ProgID="Equation.DSMT4" ShapeID="_x0000_i1066" DrawAspect="Content" ObjectID="_1607351494" r:id="rId34"/>
                        </w:object>
                      </w:r>
                      <w:r>
                        <w:rPr>
                          <w:color w:val="000000"/>
                        </w:rPr>
                        <w:t>C</w:t>
                      </w:r>
                      <w:r>
                        <w:rPr>
                          <w:rFonts w:hint="eastAsia"/>
                          <w:color w:val="000000"/>
                        </w:rPr>
                        <w:t>的條件下，每</w:t>
                      </w:r>
                      <w:r>
                        <w:rPr>
                          <w:color w:val="000000"/>
                        </w:rPr>
                        <w:t>100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毫升酒液中含有多少毫升的酒精　</w:t>
                      </w:r>
                      <w:r>
                        <w:rPr>
                          <w:color w:val="000000"/>
                        </w:rPr>
                        <w:t>(C)CL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是一種酒精濃度的表示法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酒精濃度可用百分比（</w:t>
                      </w:r>
                      <w:r>
                        <w:rPr>
                          <w:color w:val="000000"/>
                        </w:rPr>
                        <w:t>%</w:t>
                      </w:r>
                      <w:r>
                        <w:rPr>
                          <w:rFonts w:hint="eastAsia"/>
                          <w:color w:val="000000"/>
                        </w:rPr>
                        <w:t>）表示</w:t>
                      </w:r>
                    </w:p>
                    <w:p w:rsidR="00375050" w:rsidRDefault="00375050" w:rsidP="00A96749">
                      <w:pPr>
                        <w:ind w:left="850" w:hangingChars="354" w:hanging="85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2. 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下列關於</w:t>
                      </w:r>
                      <w:r>
                        <w:rPr>
                          <w:rFonts w:hint="eastAsia"/>
                          <w:color w:val="000000"/>
                        </w:rPr>
                        <w:t>葡萄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酒產區與國</w:t>
                      </w:r>
                      <w:r>
                        <w:rPr>
                          <w:rFonts w:hint="eastAsia"/>
                          <w:color w:val="000000"/>
                        </w:rPr>
                        <w:t>家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的</w:t>
                      </w:r>
                      <w:r>
                        <w:rPr>
                          <w:rFonts w:hint="eastAsia"/>
                          <w:color w:val="000000"/>
                        </w:rPr>
                        <w:t>組合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，何者正確？甲、</w:t>
                      </w:r>
                      <w:r>
                        <w:rPr>
                          <w:rFonts w:hint="eastAsia"/>
                          <w:color w:val="000000"/>
                        </w:rPr>
                        <w:t>納帕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山谷（</w:t>
                      </w:r>
                      <w:r>
                        <w:rPr>
                          <w:color w:val="000000"/>
                        </w:rPr>
                        <w:t>Napa Valley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>：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美國；乙、</w:t>
                      </w:r>
                      <w:r>
                        <w:rPr>
                          <w:rFonts w:hint="eastAsia"/>
                          <w:color w:val="000000"/>
                        </w:rPr>
                        <w:t>波爾多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（</w:t>
                      </w:r>
                      <w:r>
                        <w:rPr>
                          <w:color w:val="000000"/>
                        </w:rPr>
                        <w:t>Bordeaux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>：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法國；丙、</w:t>
                      </w:r>
                      <w:r>
                        <w:rPr>
                          <w:rFonts w:hint="eastAsia"/>
                          <w:color w:val="000000"/>
                        </w:rPr>
                        <w:t>萊茵河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（</w:t>
                      </w:r>
                      <w:r>
                        <w:rPr>
                          <w:color w:val="000000"/>
                        </w:rPr>
                        <w:t>Rhein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>沿岸：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西</w:t>
                      </w:r>
                      <w:r>
                        <w:rPr>
                          <w:rFonts w:hint="eastAsia"/>
                          <w:color w:val="000000"/>
                        </w:rPr>
                        <w:t>班牙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；丁、</w:t>
                      </w:r>
                      <w:r>
                        <w:rPr>
                          <w:rFonts w:hint="eastAsia"/>
                          <w:color w:val="000000"/>
                        </w:rPr>
                        <w:t>布根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地（</w:t>
                      </w:r>
                      <w:r>
                        <w:rPr>
                          <w:color w:val="000000"/>
                        </w:rPr>
                        <w:t>Burgundy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>：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義大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利　</w:t>
                      </w: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 xml:space="preserve">甲、乙　</w:t>
                      </w:r>
                      <w:r>
                        <w:rPr>
                          <w:color w:val="000000"/>
                          <w:szCs w:val="23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 xml:space="preserve">甲、丁　</w:t>
                      </w:r>
                      <w:r>
                        <w:rPr>
                          <w:color w:val="000000"/>
                          <w:szCs w:val="23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 xml:space="preserve">乙、丙　</w:t>
                      </w:r>
                      <w:r>
                        <w:rPr>
                          <w:color w:val="000000"/>
                          <w:szCs w:val="23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  <w:szCs w:val="23"/>
                        </w:rPr>
                        <w:t>丙、丁</w:t>
                      </w:r>
                    </w:p>
                    <w:p w:rsidR="00375050" w:rsidRDefault="00375050" w:rsidP="00A96749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B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3. 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葡萄酒帶可能是指　</w:t>
                      </w: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</w:rPr>
                        <w:t>南北緯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67" type="#_x0000_t75" style="width:19pt;height:12.9pt" o:ole="">
                            <v:imagedata r:id="rId21" o:title=""/>
                          </v:shape>
                          <o:OLEObject Type="Embed" ProgID="Equation.DSMT4" ShapeID="_x0000_i1067" DrawAspect="Content" ObjectID="_1607351495" r:id="rId35"/>
                        </w:object>
                      </w:r>
                      <w:r>
                        <w:rPr>
                          <w:rFonts w:hint="eastAsia"/>
                          <w:color w:val="000000"/>
                        </w:rPr>
                        <w:t>～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68" type="#_x0000_t75" style="width:19pt;height:12.9pt" o:ole="">
                            <v:imagedata r:id="rId23" o:title=""/>
                          </v:shape>
                          <o:OLEObject Type="Embed" ProgID="Equation.DSMT4" ShapeID="_x0000_i1068" DrawAspect="Content" ObjectID="_1607351496" r:id="rId36"/>
                        </w:objec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之間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>北緯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69" type="#_x0000_t75" style="width:19pt;height:12.9pt" o:ole="">
                            <v:imagedata r:id="rId25" o:title=""/>
                          </v:shape>
                          <o:OLEObject Type="Embed" ProgID="Equation.DSMT4" ShapeID="_x0000_i1069" DrawAspect="Content" ObjectID="_1607351497" r:id="rId37"/>
                        </w:object>
                      </w:r>
                      <w:r>
                        <w:rPr>
                          <w:rFonts w:hint="eastAsia"/>
                          <w:color w:val="000000"/>
                        </w:rPr>
                        <w:t>～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70" type="#_x0000_t75" style="width:19pt;height:12.9pt" o:ole="">
                            <v:imagedata r:id="rId27" o:title=""/>
                          </v:shape>
                          <o:OLEObject Type="Embed" ProgID="Equation.DSMT4" ShapeID="_x0000_i1070" DrawAspect="Content" ObjectID="_1607351498" r:id="rId38"/>
                        </w:objec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之間　</w:t>
                      </w:r>
                      <w:r>
                        <w:rPr>
                          <w:color w:val="000000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赤道附近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北緯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71" type="#_x0000_t75" style="width:19pt;height:12.9pt" o:ole="">
                            <v:imagedata r:id="rId29" o:title=""/>
                          </v:shape>
                          <o:OLEObject Type="Embed" ProgID="Equation.DSMT4" ShapeID="_x0000_i1071" DrawAspect="Content" ObjectID="_1607351499" r:id="rId39"/>
                        </w:object>
                      </w:r>
                      <w:r>
                        <w:rPr>
                          <w:rFonts w:hint="eastAsia"/>
                          <w:color w:val="000000"/>
                        </w:rPr>
                        <w:t>～</w:t>
                      </w:r>
                      <w:r>
                        <w:rPr>
                          <w:rFonts w:ascii="Times New Roman" w:eastAsia="細明體" w:hAnsi="Times New Roman" w:cs="Times New Roman"/>
                          <w:color w:val="000000"/>
                          <w:position w:val="-6"/>
                          <w:sz w:val="22"/>
                          <w:szCs w:val="24"/>
                        </w:rPr>
                        <w:object w:dxaOrig="375" w:dyaOrig="255">
                          <v:shape id="_x0000_i1072" type="#_x0000_t75" style="width:19pt;height:12.9pt" o:ole="">
                            <v:imagedata r:id="rId31" o:title=""/>
                          </v:shape>
                          <o:OLEObject Type="Embed" ProgID="Equation.DSMT4" ShapeID="_x0000_i1072" DrawAspect="Content" ObjectID="_1607351500" r:id="rId40"/>
                        </w:object>
                      </w:r>
                      <w:r>
                        <w:rPr>
                          <w:rFonts w:hint="eastAsia"/>
                          <w:color w:val="000000"/>
                        </w:rPr>
                        <w:t>之間</w:t>
                      </w:r>
                    </w:p>
                    <w:p w:rsidR="00375050" w:rsidRDefault="00375050" w:rsidP="00A96749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A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4. 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有「葡萄酒之王」美稱的產區是　</w:t>
                      </w: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波爾多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勃根地　</w:t>
                      </w:r>
                      <w:r>
                        <w:rPr>
                          <w:color w:val="000000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香檳區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羅亞爾河河谷</w:t>
                      </w:r>
                    </w:p>
                    <w:p w:rsidR="00375050" w:rsidRDefault="00375050" w:rsidP="00A96749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B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5. </w:t>
                      </w:r>
                      <w:r>
                        <w:rPr>
                          <w:rFonts w:hint="eastAsia"/>
                          <w:color w:val="000000"/>
                        </w:rPr>
                        <w:t>下列哪一國以生產冰酒聞名？</w:t>
                      </w:r>
                      <w:r>
                        <w:rPr>
                          <w:color w:val="000000"/>
                        </w:rPr>
                        <w:t>(</w:t>
                      </w:r>
                      <w:r>
                        <w:rPr>
                          <w:rFonts w:hint="eastAsia"/>
                          <w:color w:val="000000"/>
                        </w:rPr>
                        <w:t>甲</w:t>
                      </w:r>
                      <w:r>
                        <w:rPr>
                          <w:color w:val="000000"/>
                        </w:rPr>
                        <w:t>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美國　</w:t>
                      </w:r>
                      <w:r>
                        <w:rPr>
                          <w:color w:val="000000"/>
                        </w:rPr>
                        <w:t>(</w:t>
                      </w:r>
                      <w:r>
                        <w:rPr>
                          <w:rFonts w:hint="eastAsia"/>
                          <w:color w:val="000000"/>
                        </w:rPr>
                        <w:t>乙</w:t>
                      </w:r>
                      <w:r>
                        <w:rPr>
                          <w:color w:val="000000"/>
                        </w:rPr>
                        <w:t>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法國　</w:t>
                      </w:r>
                      <w:r>
                        <w:rPr>
                          <w:color w:val="000000"/>
                        </w:rPr>
                        <w:t>(</w:t>
                      </w:r>
                      <w:r>
                        <w:rPr>
                          <w:rFonts w:hint="eastAsia"/>
                          <w:color w:val="000000"/>
                        </w:rPr>
                        <w:t>丙</w:t>
                      </w:r>
                      <w:r>
                        <w:rPr>
                          <w:color w:val="000000"/>
                        </w:rPr>
                        <w:t>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德國　</w:t>
                      </w:r>
                      <w:r>
                        <w:rPr>
                          <w:color w:val="000000"/>
                        </w:rPr>
                        <w:t>(</w:t>
                      </w:r>
                      <w:r>
                        <w:rPr>
                          <w:rFonts w:hint="eastAsia"/>
                          <w:color w:val="000000"/>
                        </w:rPr>
                        <w:t>丁</w:t>
                      </w:r>
                      <w:r>
                        <w:rPr>
                          <w:color w:val="000000"/>
                        </w:rPr>
                        <w:t>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加拿大　</w:t>
                      </w:r>
                      <w:r w:rsidR="00A96749">
                        <w:rPr>
                          <w:rFonts w:hint="eastAsia"/>
                          <w:color w:val="000000"/>
                        </w:rPr>
                        <w:t xml:space="preserve">  </w:t>
                      </w:r>
                      <w:r>
                        <w:rPr>
                          <w:color w:val="000000"/>
                        </w:rPr>
                        <w:t>(</w:t>
                      </w:r>
                      <w:r>
                        <w:rPr>
                          <w:rFonts w:hint="eastAsia"/>
                          <w:color w:val="000000"/>
                        </w:rPr>
                        <w:t>戊</w:t>
                      </w:r>
                      <w:r>
                        <w:rPr>
                          <w:color w:val="000000"/>
                        </w:rPr>
                        <w:t>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義大利　</w:t>
                      </w: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甲丁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丙丁　</w:t>
                      </w:r>
                      <w:r>
                        <w:rPr>
                          <w:color w:val="000000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丁戊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乙丁</w:t>
                      </w:r>
                    </w:p>
                    <w:p w:rsidR="00375050" w:rsidRDefault="00375050" w:rsidP="00A96749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="00A96749" w:rsidRPr="00DF0390">
                        <w:rPr>
                          <w:rFonts w:hint="eastAsia"/>
                          <w:color w:val="FFFFFF" w:themeColor="background1"/>
                        </w:rPr>
                        <w:t>B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6. </w:t>
                      </w:r>
                      <w:r w:rsidR="00A96749">
                        <w:rPr>
                          <w:rFonts w:hint="eastAsia"/>
                          <w:color w:val="000000"/>
                        </w:rPr>
                        <w:t>以一般採收時間（</w:t>
                      </w:r>
                      <w:r w:rsidR="00A96749">
                        <w:rPr>
                          <w:color w:val="000000"/>
                        </w:rPr>
                        <w:t>10</w:t>
                      </w:r>
                      <w:r w:rsidR="00A96749">
                        <w:rPr>
                          <w:rFonts w:hint="eastAsia"/>
                          <w:color w:val="000000"/>
                        </w:rPr>
                        <w:t xml:space="preserve">月）剛成熟葡萄釀成的德國紅酒是　</w:t>
                      </w:r>
                      <w:r w:rsidR="00A96749">
                        <w:rPr>
                          <w:color w:val="000000"/>
                        </w:rPr>
                        <w:t>(A)Trockenbeerenauslese</w:t>
                      </w:r>
                      <w:r w:rsidR="00A96749">
                        <w:rPr>
                          <w:rFonts w:hint="eastAsia"/>
                          <w:color w:val="000000"/>
                        </w:rPr>
                        <w:t xml:space="preserve">　</w:t>
                      </w:r>
                      <w:r w:rsidR="00A96749">
                        <w:rPr>
                          <w:color w:val="000000"/>
                        </w:rPr>
                        <w:t>(B)Kabinett</w:t>
                      </w:r>
                      <w:r w:rsidR="00A96749">
                        <w:rPr>
                          <w:rFonts w:hint="eastAsia"/>
                          <w:color w:val="000000"/>
                        </w:rPr>
                        <w:t xml:space="preserve">　</w:t>
                      </w:r>
                      <w:r w:rsidR="00A96749">
                        <w:rPr>
                          <w:color w:val="000000"/>
                        </w:rPr>
                        <w:t>(C)Auslese</w:t>
                      </w:r>
                      <w:r w:rsidR="00A96749">
                        <w:rPr>
                          <w:rFonts w:hint="eastAsia"/>
                          <w:color w:val="000000"/>
                        </w:rPr>
                        <w:t xml:space="preserve">　</w:t>
                      </w:r>
                      <w:r w:rsidR="00A96749">
                        <w:rPr>
                          <w:color w:val="000000"/>
                        </w:rPr>
                        <w:t>(D)Spätlese</w:t>
                      </w:r>
                    </w:p>
                    <w:p w:rsidR="00A96749" w:rsidRDefault="00A96749" w:rsidP="00375050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B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7. </w:t>
                      </w:r>
                      <w:r>
                        <w:rPr>
                          <w:rFonts w:hint="eastAsia"/>
                          <w:color w:val="000000"/>
                        </w:rPr>
                        <w:t>法國薄酒萊新酒（</w:t>
                      </w:r>
                      <w:r>
                        <w:rPr>
                          <w:color w:val="000000"/>
                        </w:rPr>
                        <w:t>Beaujolais Nouveau</w:t>
                      </w:r>
                      <w:r>
                        <w:rPr>
                          <w:rFonts w:hint="eastAsia"/>
                          <w:color w:val="000000"/>
                        </w:rPr>
                        <w:t>）下列敘述何者</w:t>
                      </w:r>
                      <w:r>
                        <w:rPr>
                          <w:rFonts w:hint="eastAsia"/>
                          <w:color w:val="000000"/>
                          <w:u w:val="double"/>
                        </w:rPr>
                        <w:t>錯誤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？　</w:t>
                      </w:r>
                      <w:r>
                        <w:rPr>
                          <w:color w:val="000000"/>
                        </w:rPr>
                        <w:t>(A)</w:t>
                      </w:r>
                      <w:r>
                        <w:rPr>
                          <w:rFonts w:hint="eastAsia"/>
                          <w:color w:val="000000"/>
                        </w:rPr>
                        <w:t>每年十一月的第</w:t>
                      </w:r>
                      <w:r>
                        <w:rPr>
                          <w:color w:val="000000"/>
                        </w:rPr>
                        <w:t>3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個星期四全球同步銷售　</w:t>
                      </w:r>
                      <w:r>
                        <w:rPr>
                          <w:color w:val="000000"/>
                        </w:rPr>
                        <w:t>(B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多為白葡萄製作而成　</w:t>
                      </w:r>
                      <w:r>
                        <w:rPr>
                          <w:color w:val="000000"/>
                        </w:rPr>
                        <w:t>(C)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須在當年年底前飲用完畢　</w:t>
                      </w:r>
                      <w:r>
                        <w:rPr>
                          <w:color w:val="000000"/>
                        </w:rPr>
                        <w:t>(D)</w:t>
                      </w:r>
                      <w:r>
                        <w:rPr>
                          <w:rFonts w:hint="eastAsia"/>
                          <w:color w:val="000000"/>
                        </w:rPr>
                        <w:t>屬於勃根地（</w:t>
                      </w:r>
                      <w:r>
                        <w:rPr>
                          <w:color w:val="000000"/>
                        </w:rPr>
                        <w:t>Burgundy</w:t>
                      </w:r>
                      <w:r>
                        <w:rPr>
                          <w:rFonts w:hint="eastAsia"/>
                          <w:color w:val="000000"/>
                        </w:rPr>
                        <w:t>）地區的酒</w:t>
                      </w:r>
                    </w:p>
                    <w:p w:rsidR="00A96749" w:rsidRDefault="00A96749" w:rsidP="00375050">
                      <w:pPr>
                        <w:ind w:left="850" w:hangingChars="354" w:hanging="850"/>
                        <w:jc w:val="both"/>
                        <w:rPr>
                          <w:rFonts w:hAnsi="新細明體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C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8. </w:t>
                      </w:r>
                      <w:r>
                        <w:rPr>
                          <w:rFonts w:hAnsi="新細明體" w:hint="eastAsia"/>
                        </w:rPr>
                        <w:t>酒的標籤上標示有「</w:t>
                      </w:r>
                      <w:r>
                        <w:rPr>
                          <w:lang w:val="pt-BR"/>
                        </w:rPr>
                        <w:t>Appellation+</w:t>
                      </w:r>
                      <w:r>
                        <w:rPr>
                          <w:rFonts w:hAnsi="新細明體" w:hint="eastAsia"/>
                        </w:rPr>
                        <w:t>產區名稱</w:t>
                      </w:r>
                      <w:r>
                        <w:rPr>
                          <w:lang w:val="pt-BR"/>
                        </w:rPr>
                        <w:t>+Contrôlée</w:t>
                      </w:r>
                      <w:r>
                        <w:rPr>
                          <w:rFonts w:hAnsi="新細明體" w:hint="eastAsia"/>
                        </w:rPr>
                        <w:t>」</w:t>
                      </w:r>
                      <w:r>
                        <w:rPr>
                          <w:rFonts w:hAnsi="新細明體" w:hint="eastAsia"/>
                          <w:lang w:val="pt-BR"/>
                        </w:rPr>
                        <w:t>，</w:t>
                      </w:r>
                      <w:r>
                        <w:rPr>
                          <w:rFonts w:hAnsi="新細明體" w:hint="eastAsia"/>
                        </w:rPr>
                        <w:t>即表示該葡萄酒產自於</w:t>
                      </w:r>
                      <w:r>
                        <w:rPr>
                          <w:rFonts w:hAnsi="新細明體" w:hint="eastAsia"/>
                          <w:lang w:val="pt-BR"/>
                        </w:rPr>
                        <w:t>？</w:t>
                      </w:r>
                      <w:r>
                        <w:rPr>
                          <w:rFonts w:hAnsi="新細明體"/>
                          <w:lang w:val="pt-BR"/>
                        </w:rPr>
                        <w:br/>
                      </w:r>
                      <w:r>
                        <w:rPr>
                          <w:lang w:val="pt-BR"/>
                        </w:rPr>
                        <w:t>(A)</w:t>
                      </w:r>
                      <w:r>
                        <w:rPr>
                          <w:rFonts w:hAnsi="新細明體" w:hint="eastAsia"/>
                        </w:rPr>
                        <w:t xml:space="preserve">美國　</w:t>
                      </w:r>
                      <w:r>
                        <w:rPr>
                          <w:lang w:val="pt-BR"/>
                        </w:rPr>
                        <w:t>(B)</w:t>
                      </w:r>
                      <w:r>
                        <w:rPr>
                          <w:rFonts w:hAnsi="新細明體" w:hint="eastAsia"/>
                        </w:rPr>
                        <w:t xml:space="preserve">英國　</w:t>
                      </w:r>
                      <w:r>
                        <w:rPr>
                          <w:lang w:val="pt-BR"/>
                        </w:rPr>
                        <w:t>(C)</w:t>
                      </w:r>
                      <w:r>
                        <w:rPr>
                          <w:rFonts w:hAnsi="新細明體" w:hint="eastAsia"/>
                        </w:rPr>
                        <w:t xml:space="preserve">法國　</w:t>
                      </w:r>
                      <w:r>
                        <w:rPr>
                          <w:lang w:val="pt-BR"/>
                        </w:rPr>
                        <w:t>(D)</w:t>
                      </w:r>
                      <w:r>
                        <w:rPr>
                          <w:rFonts w:hAnsi="新細明體" w:hint="eastAsia"/>
                        </w:rPr>
                        <w:t>德國</w:t>
                      </w:r>
                    </w:p>
                    <w:p w:rsidR="00A96749" w:rsidRDefault="00A96749" w:rsidP="00375050">
                      <w:pPr>
                        <w:ind w:left="850" w:hangingChars="354" w:hanging="850"/>
                        <w:jc w:val="both"/>
                        <w:rPr>
                          <w:lang w:val="fr-FR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Pr="00DF0390">
                        <w:rPr>
                          <w:rFonts w:hint="eastAsia"/>
                          <w:color w:val="FFFFFF" w:themeColor="background1"/>
                        </w:rPr>
                        <w:t>D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>9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Ansi="新細明體" w:hint="eastAsia"/>
                        </w:rPr>
                        <w:t>下列何者</w:t>
                      </w:r>
                      <w:r>
                        <w:rPr>
                          <w:rFonts w:hAnsi="新細明體" w:hint="eastAsia"/>
                          <w:u w:val="single"/>
                        </w:rPr>
                        <w:t>不是</w:t>
                      </w:r>
                      <w:r>
                        <w:rPr>
                          <w:rFonts w:hAnsi="新細明體" w:hint="eastAsia"/>
                        </w:rPr>
                        <w:t>法國葡萄酒之產區？</w:t>
                      </w:r>
                      <w:r>
                        <w:rPr>
                          <w:rFonts w:hAnsi="新細明體" w:hint="eastAsia"/>
                        </w:rPr>
                        <w:t xml:space="preserve">  </w:t>
                      </w:r>
                      <w:r>
                        <w:rPr>
                          <w:lang w:val="fr-FR"/>
                        </w:rPr>
                        <w:t>(A)Bordeaux</w:t>
                      </w:r>
                      <w:r>
                        <w:rPr>
                          <w:rFonts w:hAnsi="新細明體" w:hint="eastAsia"/>
                        </w:rPr>
                        <w:t xml:space="preserve">　</w:t>
                      </w:r>
                      <w:r>
                        <w:rPr>
                          <w:lang w:val="fr-FR"/>
                        </w:rPr>
                        <w:t>(B)Loire Valley</w:t>
                      </w:r>
                      <w:r>
                        <w:rPr>
                          <w:rFonts w:hAnsi="新細明體" w:hint="eastAsia"/>
                        </w:rPr>
                        <w:t xml:space="preserve">　</w:t>
                      </w:r>
                      <w:r>
                        <w:rPr>
                          <w:lang w:val="fr-FR"/>
                        </w:rPr>
                        <w:t>(C)Bourgogne</w:t>
                      </w:r>
                      <w:r>
                        <w:rPr>
                          <w:rFonts w:hAnsi="新細明體" w:hint="eastAsia"/>
                        </w:rPr>
                        <w:t xml:space="preserve">　</w:t>
                      </w:r>
                      <w:r>
                        <w:rPr>
                          <w:lang w:val="fr-FR"/>
                        </w:rPr>
                        <w:t>(D)Napa Valley</w:t>
                      </w:r>
                    </w:p>
                    <w:p w:rsidR="00A96749" w:rsidRPr="003E3947" w:rsidRDefault="00A96749" w:rsidP="00375050">
                      <w:pPr>
                        <w:ind w:left="850" w:hangingChars="354" w:hanging="850"/>
                        <w:jc w:val="both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（</w:t>
                      </w:r>
                      <w:r w:rsidR="00262E52" w:rsidRPr="00DF0390">
                        <w:rPr>
                          <w:rFonts w:hint="eastAsia"/>
                          <w:color w:val="FFFFFF" w:themeColor="background1"/>
                        </w:rPr>
                        <w:t>A</w:t>
                      </w:r>
                      <w:r>
                        <w:rPr>
                          <w:rFonts w:hint="eastAsia"/>
                          <w:color w:val="000000"/>
                        </w:rPr>
                        <w:t>）</w:t>
                      </w:r>
                      <w:r>
                        <w:rPr>
                          <w:rFonts w:hint="eastAsia"/>
                          <w:color w:val="000000"/>
                        </w:rPr>
                        <w:t>10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A96749">
                        <w:rPr>
                          <w:rFonts w:hint="eastAsia"/>
                        </w:rPr>
                        <w:t>下列哪一個產區所生產的甜白酒適合用來搭配</w:t>
                      </w:r>
                      <w:r w:rsidRPr="00A96749">
                        <w:rPr>
                          <w:rFonts w:hint="eastAsia"/>
                        </w:rPr>
                        <w:t>Foie Gras</w:t>
                      </w:r>
                      <w:r w:rsidRPr="00A96749">
                        <w:rPr>
                          <w:rFonts w:hint="eastAsia"/>
                        </w:rPr>
                        <w:t>？</w:t>
                      </w:r>
                      <w:r w:rsidRPr="00A96749">
                        <w:rPr>
                          <w:rFonts w:hint="eastAsia"/>
                        </w:rPr>
                        <w:t xml:space="preserve"> (A)Sauternes</w:t>
                      </w:r>
                      <w:r w:rsidR="00262E52">
                        <w:rPr>
                          <w:rFonts w:hint="eastAsia"/>
                        </w:rPr>
                        <w:t xml:space="preserve"> </w:t>
                      </w:r>
                      <w:r w:rsidRPr="00A96749">
                        <w:rPr>
                          <w:rFonts w:hint="eastAsia"/>
                        </w:rPr>
                        <w:t xml:space="preserve"> (B)Chablis </w:t>
                      </w:r>
                      <w:r w:rsidR="00262E52">
                        <w:rPr>
                          <w:rFonts w:hint="eastAsia"/>
                        </w:rPr>
                        <w:t xml:space="preserve"> </w:t>
                      </w:r>
                      <w:r w:rsidRPr="00A96749">
                        <w:rPr>
                          <w:rFonts w:hint="eastAsia"/>
                        </w:rPr>
                        <w:t>(C)Beaujolais</w:t>
                      </w:r>
                      <w:r w:rsidR="00262E52">
                        <w:rPr>
                          <w:rFonts w:hint="eastAsia"/>
                        </w:rPr>
                        <w:t xml:space="preserve"> </w:t>
                      </w:r>
                      <w:r w:rsidRPr="00A96749">
                        <w:rPr>
                          <w:rFonts w:hint="eastAsia"/>
                        </w:rPr>
                        <w:t xml:space="preserve"> (D)Alsace</w:t>
                      </w:r>
                    </w:p>
                  </w:txbxContent>
                </v:textbox>
              </v:shape>
            </w:pict>
          </mc:Fallback>
        </mc:AlternateContent>
      </w:r>
    </w:p>
    <w:sectPr w:rsidR="00CF7C9A" w:rsidRPr="00FA3BB4" w:rsidSect="00D630DB">
      <w:headerReference w:type="default" r:id="rId41"/>
      <w:footerReference w:type="default" r:id="rId42"/>
      <w:pgSz w:w="20639" w:h="14572" w:orient="landscape" w:code="12"/>
      <w:pgMar w:top="720" w:right="720" w:bottom="720" w:left="720" w:header="454" w:footer="283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53B1" w:rsidRDefault="008153B1" w:rsidP="008153B1">
      <w:r>
        <w:separator/>
      </w:r>
    </w:p>
  </w:endnote>
  <w:endnote w:type="continuationSeparator" w:id="0">
    <w:p w:rsidR="008153B1" w:rsidRDefault="008153B1" w:rsidP="008153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隸書體W7">
    <w:altName w:val="Arial Unicode MS"/>
    <w:panose1 w:val="030007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海報體W9">
    <w:panose1 w:val="040B0909000000000000"/>
    <w:charset w:val="88"/>
    <w:family w:val="decorative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88225876"/>
      <w:docPartObj>
        <w:docPartGallery w:val="Page Numbers (Bottom of Page)"/>
        <w:docPartUnique/>
      </w:docPartObj>
    </w:sdtPr>
    <w:sdtEndPr/>
    <w:sdtContent>
      <w:p w:rsidR="008153B1" w:rsidRDefault="008153B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7237" w:rsidRPr="00227237">
          <w:rPr>
            <w:noProof/>
            <w:lang w:val="zh-TW"/>
          </w:rPr>
          <w:t>1</w:t>
        </w:r>
        <w:r>
          <w:fldChar w:fldCharType="end"/>
        </w:r>
      </w:p>
    </w:sdtContent>
  </w:sdt>
  <w:p w:rsidR="008153B1" w:rsidRDefault="008153B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53B1" w:rsidRDefault="008153B1" w:rsidP="008153B1">
      <w:r>
        <w:separator/>
      </w:r>
    </w:p>
  </w:footnote>
  <w:footnote w:type="continuationSeparator" w:id="0">
    <w:p w:rsidR="008153B1" w:rsidRDefault="008153B1" w:rsidP="008153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12A" w:rsidRPr="00B34957" w:rsidRDefault="008153B1" w:rsidP="00D630DB">
    <w:pPr>
      <w:jc w:val="right"/>
      <w:rPr>
        <w:sz w:val="20"/>
        <w:szCs w:val="20"/>
      </w:rPr>
    </w:pPr>
    <w:r w:rsidRPr="00B34957">
      <w:rPr>
        <w:rFonts w:hint="eastAsia"/>
        <w:sz w:val="20"/>
        <w:szCs w:val="20"/>
      </w:rPr>
      <w:t>第五章</w:t>
    </w:r>
    <w:r w:rsidRPr="00B34957">
      <w:rPr>
        <w:rFonts w:hint="eastAsia"/>
        <w:sz w:val="20"/>
        <w:szCs w:val="20"/>
      </w:rPr>
      <w:t xml:space="preserve">  </w:t>
    </w:r>
    <w:r w:rsidR="00D630DB" w:rsidRPr="00B34957">
      <w:rPr>
        <w:rFonts w:hint="eastAsia"/>
        <w:sz w:val="20"/>
        <w:szCs w:val="20"/>
      </w:rPr>
      <w:t>酒的類別（二）－葡萄酒</w:t>
    </w:r>
    <w:r w:rsidR="00D630DB" w:rsidRPr="00B34957">
      <w:rPr>
        <w:rFonts w:hint="eastAsia"/>
        <w:sz w:val="20"/>
        <w:szCs w:val="20"/>
      </w:rPr>
      <w:t xml:space="preserve">  </w:t>
    </w:r>
    <w:r w:rsidR="00D630DB" w:rsidRPr="00B34957">
      <w:rPr>
        <w:rFonts w:hint="eastAsia"/>
        <w:sz w:val="20"/>
        <w:szCs w:val="20"/>
      </w:rPr>
      <w:t>編製者：孫效文</w:t>
    </w:r>
    <w:r w:rsidR="00D630DB" w:rsidRPr="00B34957">
      <w:rPr>
        <w:rFonts w:hint="eastAsia"/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C72C43"/>
    <w:multiLevelType w:val="hybridMultilevel"/>
    <w:tmpl w:val="953CC006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4FF3"/>
    <w:rsid w:val="00062A37"/>
    <w:rsid w:val="00090F7E"/>
    <w:rsid w:val="000945F8"/>
    <w:rsid w:val="001244A1"/>
    <w:rsid w:val="001278C0"/>
    <w:rsid w:val="00171B8D"/>
    <w:rsid w:val="00182002"/>
    <w:rsid w:val="00227237"/>
    <w:rsid w:val="00262E52"/>
    <w:rsid w:val="00270291"/>
    <w:rsid w:val="002B1683"/>
    <w:rsid w:val="002E2F66"/>
    <w:rsid w:val="00302871"/>
    <w:rsid w:val="00375050"/>
    <w:rsid w:val="00382228"/>
    <w:rsid w:val="003A545E"/>
    <w:rsid w:val="003E3947"/>
    <w:rsid w:val="004332FD"/>
    <w:rsid w:val="00436AE7"/>
    <w:rsid w:val="00446297"/>
    <w:rsid w:val="00455D9D"/>
    <w:rsid w:val="00461321"/>
    <w:rsid w:val="00553748"/>
    <w:rsid w:val="005D5B74"/>
    <w:rsid w:val="006945E6"/>
    <w:rsid w:val="006D44BB"/>
    <w:rsid w:val="006D4F00"/>
    <w:rsid w:val="00734846"/>
    <w:rsid w:val="00773ABF"/>
    <w:rsid w:val="008153B1"/>
    <w:rsid w:val="0084704B"/>
    <w:rsid w:val="00852956"/>
    <w:rsid w:val="0088186A"/>
    <w:rsid w:val="008974DB"/>
    <w:rsid w:val="008E7106"/>
    <w:rsid w:val="00984858"/>
    <w:rsid w:val="00A75FCF"/>
    <w:rsid w:val="00A85BCF"/>
    <w:rsid w:val="00A96749"/>
    <w:rsid w:val="00AC2558"/>
    <w:rsid w:val="00AC3E64"/>
    <w:rsid w:val="00AE6C42"/>
    <w:rsid w:val="00B25E2A"/>
    <w:rsid w:val="00B34957"/>
    <w:rsid w:val="00B34FF3"/>
    <w:rsid w:val="00B476C7"/>
    <w:rsid w:val="00B601DA"/>
    <w:rsid w:val="00BA494B"/>
    <w:rsid w:val="00BA5DF3"/>
    <w:rsid w:val="00C17952"/>
    <w:rsid w:val="00C74B85"/>
    <w:rsid w:val="00CB2A70"/>
    <w:rsid w:val="00CF7C9A"/>
    <w:rsid w:val="00D13DBC"/>
    <w:rsid w:val="00D630DB"/>
    <w:rsid w:val="00DD6939"/>
    <w:rsid w:val="00DF0390"/>
    <w:rsid w:val="00E0412A"/>
    <w:rsid w:val="00E15906"/>
    <w:rsid w:val="00E5341A"/>
    <w:rsid w:val="00EB336A"/>
    <w:rsid w:val="00EB4602"/>
    <w:rsid w:val="00ED1C62"/>
    <w:rsid w:val="00EE0897"/>
    <w:rsid w:val="00EE1EF1"/>
    <w:rsid w:val="00F6460B"/>
    <w:rsid w:val="00F81EB1"/>
    <w:rsid w:val="00F83D77"/>
    <w:rsid w:val="00FA3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1B8D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71B8D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734846"/>
    <w:pPr>
      <w:ind w:leftChars="200" w:left="480"/>
    </w:pPr>
  </w:style>
  <w:style w:type="table" w:styleId="a6">
    <w:name w:val="Table Grid"/>
    <w:basedOn w:val="a1"/>
    <w:uiPriority w:val="59"/>
    <w:rsid w:val="008818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153B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8153B1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8153B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8153B1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1B8D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71B8D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734846"/>
    <w:pPr>
      <w:ind w:leftChars="200" w:left="480"/>
    </w:pPr>
  </w:style>
  <w:style w:type="table" w:styleId="a6">
    <w:name w:val="Table Grid"/>
    <w:basedOn w:val="a1"/>
    <w:uiPriority w:val="59"/>
    <w:rsid w:val="008818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153B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8153B1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8153B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8153B1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jpe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1CA0C8-C441-4336-BE56-DB44D2BF7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4</Pages>
  <Words>232</Words>
  <Characters>1325</Characters>
  <Application>Microsoft Office Word</Application>
  <DocSecurity>0</DocSecurity>
  <Lines>11</Lines>
  <Paragraphs>3</Paragraphs>
  <ScaleCrop>false</ScaleCrop>
  <Company/>
  <LinksUpToDate>false</LinksUpToDate>
  <CharactersWithSpaces>1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Vincent</dc:creator>
  <cp:lastModifiedBy>userA</cp:lastModifiedBy>
  <cp:revision>4</cp:revision>
  <dcterms:created xsi:type="dcterms:W3CDTF">2018-08-31T03:49:00Z</dcterms:created>
  <dcterms:modified xsi:type="dcterms:W3CDTF">2018-12-26T09:45:00Z</dcterms:modified>
</cp:coreProperties>
</file>